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W w:w="0" w:type="auto"/>
        <w:tblLook w:val="04A0" w:firstRow="1" w:lastRow="0" w:firstColumn="1" w:lastColumn="0" w:noHBand="0" w:noVBand="1"/>
      </w:tblPr>
      <w:tblGrid>
        <w:gridCol w:w="1386"/>
        <w:gridCol w:w="8303"/>
      </w:tblGrid>
      <w:tr w:rsidR="00DB725E" w14:paraId="72EC4B5A" w14:textId="77777777" w:rsidTr="00DB725E">
        <w:tc>
          <w:tcPr>
            <w:tcW w:w="1384" w:type="dxa"/>
            <w:hideMark/>
          </w:tcPr>
          <w:p w14:paraId="1C2DEBC8" w14:textId="77777777" w:rsidR="00DB725E" w:rsidRDefault="00DB725E">
            <w:pPr>
              <w:rPr>
                <w:b/>
              </w:rPr>
            </w:pPr>
            <w:r>
              <w:rPr>
                <w:noProof/>
              </w:rPr>
              <w:drawing>
                <wp:anchor distT="0" distB="0" distL="114300" distR="114300" simplePos="0" relativeHeight="251658240" behindDoc="1" locked="0" layoutInCell="1" allowOverlap="1" wp14:anchorId="4763A07A" wp14:editId="54103C50">
                  <wp:simplePos x="0" y="0"/>
                  <wp:positionH relativeFrom="column">
                    <wp:posOffset>-13970</wp:posOffset>
                  </wp:positionH>
                  <wp:positionV relativeFrom="paragraph">
                    <wp:posOffset>209550</wp:posOffset>
                  </wp:positionV>
                  <wp:extent cx="733425" cy="828675"/>
                  <wp:effectExtent l="0" t="0" r="9525" b="9525"/>
                  <wp:wrapTight wrapText="bothSides">
                    <wp:wrapPolygon edited="0">
                      <wp:start x="0" y="0"/>
                      <wp:lineTo x="0" y="21352"/>
                      <wp:lineTo x="21319" y="21352"/>
                      <wp:lineTo x="21319" y="0"/>
                      <wp:lineTo x="0" y="0"/>
                    </wp:wrapPolygon>
                  </wp:wrapTight>
                  <wp:docPr id="1" name="Picture 1" descr="Gerb-BMSTU_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" descr="Gerb-BMSTU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8286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8469" w:type="dxa"/>
            <w:hideMark/>
          </w:tcPr>
          <w:p w14:paraId="28BB1C84" w14:textId="77777777" w:rsidR="00DB725E" w:rsidRDefault="00DB725E">
            <w:pPr>
              <w:spacing w:after="0" w:line="240" w:lineRule="auto"/>
              <w:ind w:firstLine="0"/>
              <w:jc w:val="center"/>
              <w:rPr>
                <w:b/>
              </w:rPr>
            </w:pPr>
            <w:r>
              <w:rPr>
                <w:b/>
              </w:rPr>
              <w:t>Министерство науки и высшего образования Российской Федерации</w:t>
            </w:r>
          </w:p>
          <w:p w14:paraId="2D41CB05" w14:textId="77777777" w:rsidR="00DB725E" w:rsidRDefault="00DB725E">
            <w:pPr>
              <w:spacing w:after="0" w:line="240" w:lineRule="auto"/>
              <w:ind w:firstLine="0"/>
              <w:jc w:val="center"/>
              <w:rPr>
                <w:b/>
              </w:rPr>
            </w:pPr>
            <w:r>
              <w:rPr>
                <w:b/>
              </w:rPr>
              <w:t xml:space="preserve">Федеральное государственное бюджетное образовательное учреждение </w:t>
            </w:r>
          </w:p>
          <w:p w14:paraId="50165B34" w14:textId="77777777" w:rsidR="00DB725E" w:rsidRDefault="00DB725E">
            <w:pPr>
              <w:spacing w:after="0" w:line="240" w:lineRule="auto"/>
              <w:ind w:firstLine="0"/>
              <w:jc w:val="center"/>
              <w:rPr>
                <w:b/>
              </w:rPr>
            </w:pPr>
            <w:r>
              <w:rPr>
                <w:b/>
              </w:rPr>
              <w:t>высшего образования</w:t>
            </w:r>
          </w:p>
          <w:p w14:paraId="04B5B24F" w14:textId="77777777" w:rsidR="00DB725E" w:rsidRDefault="00DB725E">
            <w:pPr>
              <w:spacing w:after="0" w:line="240" w:lineRule="auto"/>
              <w:ind w:right="-2" w:firstLine="0"/>
              <w:jc w:val="center"/>
              <w:rPr>
                <w:b/>
              </w:rPr>
            </w:pPr>
            <w:r>
              <w:rPr>
                <w:b/>
              </w:rPr>
              <w:t>«Московский государственный технический университет</w:t>
            </w:r>
          </w:p>
          <w:p w14:paraId="49864110" w14:textId="77777777" w:rsidR="00DB725E" w:rsidRDefault="00DB725E">
            <w:pPr>
              <w:spacing w:after="0" w:line="240" w:lineRule="auto"/>
              <w:ind w:right="-2" w:firstLine="0"/>
              <w:jc w:val="center"/>
              <w:rPr>
                <w:b/>
              </w:rPr>
            </w:pPr>
            <w:r>
              <w:rPr>
                <w:b/>
              </w:rPr>
              <w:t>имени Н.Э. Баумана</w:t>
            </w:r>
          </w:p>
          <w:p w14:paraId="3E7ADDC7" w14:textId="77777777" w:rsidR="00DB725E" w:rsidRDefault="00DB725E">
            <w:pPr>
              <w:spacing w:after="0" w:line="240" w:lineRule="auto"/>
              <w:ind w:firstLine="0"/>
              <w:jc w:val="center"/>
              <w:rPr>
                <w:b/>
              </w:rPr>
            </w:pPr>
            <w:r>
              <w:rPr>
                <w:b/>
              </w:rPr>
              <w:t>(национальный исследовательский университет)»</w:t>
            </w:r>
          </w:p>
          <w:p w14:paraId="0A9AE267" w14:textId="77777777" w:rsidR="00DB725E" w:rsidRDefault="00DB725E">
            <w:pPr>
              <w:spacing w:after="0" w:line="240" w:lineRule="auto"/>
              <w:ind w:firstLine="0"/>
              <w:jc w:val="center"/>
              <w:rPr>
                <w:b/>
              </w:rPr>
            </w:pPr>
            <w:r>
              <w:rPr>
                <w:b/>
              </w:rPr>
              <w:t>(МГТУ им. Н.Э. Баумана)</w:t>
            </w:r>
          </w:p>
        </w:tc>
      </w:tr>
    </w:tbl>
    <w:p w14:paraId="6E13B5E7" w14:textId="77777777" w:rsidR="00DB725E" w:rsidRDefault="00DB725E" w:rsidP="00DB725E">
      <w:pPr>
        <w:pBdr>
          <w:bottom w:val="thinThickSmallGap" w:sz="24" w:space="1" w:color="auto"/>
        </w:pBdr>
        <w:jc w:val="center"/>
        <w:rPr>
          <w:b/>
          <w:sz w:val="8"/>
        </w:rPr>
      </w:pPr>
    </w:p>
    <w:p w14:paraId="053642A7" w14:textId="77777777" w:rsidR="00DB725E" w:rsidRDefault="00DB725E" w:rsidP="00DB725E">
      <w:pPr>
        <w:spacing w:after="0" w:line="240" w:lineRule="auto"/>
        <w:ind w:firstLine="0"/>
        <w:rPr>
          <w:b/>
        </w:rPr>
      </w:pPr>
    </w:p>
    <w:p w14:paraId="0DA7AB28" w14:textId="77777777" w:rsidR="00DB725E" w:rsidRDefault="00DB725E" w:rsidP="00DB725E">
      <w:pPr>
        <w:spacing w:after="0" w:line="240" w:lineRule="auto"/>
        <w:ind w:firstLine="0"/>
        <w:jc w:val="center"/>
      </w:pPr>
      <w:r>
        <w:t>ФАКУЛЬТЕТ «Информатика и системы управления» (ИУ)</w:t>
      </w:r>
    </w:p>
    <w:p w14:paraId="745DD0A1" w14:textId="77777777" w:rsidR="00DB725E" w:rsidRDefault="00DB725E" w:rsidP="00DB725E">
      <w:pPr>
        <w:spacing w:after="0" w:line="240" w:lineRule="auto"/>
        <w:ind w:firstLine="0"/>
        <w:jc w:val="center"/>
      </w:pPr>
    </w:p>
    <w:p w14:paraId="4E19AC0B" w14:textId="77777777" w:rsidR="00DB725E" w:rsidRDefault="00DB725E" w:rsidP="00DB725E">
      <w:pPr>
        <w:spacing w:after="0" w:line="240" w:lineRule="auto"/>
        <w:ind w:firstLine="0"/>
        <w:jc w:val="center"/>
        <w:rPr>
          <w:iCs/>
        </w:rPr>
      </w:pPr>
      <w:r>
        <w:t>КАФЕДРА «Информационная безопасность» (ИУ8)</w:t>
      </w:r>
    </w:p>
    <w:p w14:paraId="49EA1011" w14:textId="77777777" w:rsidR="00DB725E" w:rsidRDefault="00DB725E" w:rsidP="00DB725E">
      <w:pPr>
        <w:spacing w:after="0"/>
        <w:rPr>
          <w:i/>
        </w:rPr>
      </w:pPr>
    </w:p>
    <w:p w14:paraId="33772F7F" w14:textId="77777777" w:rsidR="00DB725E" w:rsidRDefault="00DB725E" w:rsidP="00DB725E">
      <w:pPr>
        <w:spacing w:after="0"/>
        <w:rPr>
          <w:i/>
        </w:rPr>
      </w:pPr>
    </w:p>
    <w:p w14:paraId="7E65F45F" w14:textId="77777777" w:rsidR="00DB725E" w:rsidRDefault="00DB725E" w:rsidP="00DB725E">
      <w:pPr>
        <w:spacing w:after="0"/>
        <w:rPr>
          <w:i/>
          <w:sz w:val="32"/>
        </w:rPr>
      </w:pPr>
    </w:p>
    <w:p w14:paraId="285CED87" w14:textId="77777777" w:rsidR="00DB725E" w:rsidRDefault="00DB725E" w:rsidP="00DB725E">
      <w:pPr>
        <w:spacing w:after="0"/>
        <w:rPr>
          <w:i/>
          <w:sz w:val="32"/>
        </w:rPr>
      </w:pPr>
    </w:p>
    <w:p w14:paraId="10112831" w14:textId="77777777" w:rsidR="00DB725E" w:rsidRDefault="00DB725E" w:rsidP="00DB725E">
      <w:pPr>
        <w:spacing w:after="0"/>
        <w:ind w:firstLine="0"/>
        <w:rPr>
          <w:i/>
          <w:sz w:val="32"/>
        </w:rPr>
      </w:pPr>
    </w:p>
    <w:p w14:paraId="7D3F9299" w14:textId="77777777" w:rsidR="00DB725E" w:rsidRDefault="00DB725E" w:rsidP="00DB725E">
      <w:pPr>
        <w:spacing w:after="0"/>
        <w:ind w:firstLine="0"/>
        <w:jc w:val="center"/>
        <w:rPr>
          <w:sz w:val="28"/>
        </w:rPr>
      </w:pPr>
      <w:r>
        <w:rPr>
          <w:sz w:val="28"/>
        </w:rPr>
        <w:t>Отчёт</w:t>
      </w:r>
    </w:p>
    <w:p w14:paraId="0AE7FDA2" w14:textId="73EB4C33" w:rsidR="00DB725E" w:rsidRDefault="00DB725E" w:rsidP="00DB725E">
      <w:pPr>
        <w:spacing w:before="240" w:after="0"/>
        <w:ind w:firstLine="0"/>
        <w:jc w:val="center"/>
      </w:pPr>
      <w:r>
        <w:t xml:space="preserve">по лабораторной работе № </w:t>
      </w:r>
      <w:r w:rsidR="00640AAF">
        <w:t>5</w:t>
      </w:r>
    </w:p>
    <w:p w14:paraId="00F9E1AF" w14:textId="77777777" w:rsidR="00DB725E" w:rsidRDefault="00DB725E" w:rsidP="00DB725E">
      <w:pPr>
        <w:spacing w:after="0" w:line="360" w:lineRule="auto"/>
        <w:ind w:firstLine="0"/>
        <w:jc w:val="center"/>
      </w:pPr>
      <w:r>
        <w:t>по дисциплине «Теория Систем и Системный Анализ»</w:t>
      </w:r>
    </w:p>
    <w:p w14:paraId="0D53A209" w14:textId="76C3B01E" w:rsidR="00DB725E" w:rsidRDefault="00DB725E" w:rsidP="00DB725E">
      <w:pPr>
        <w:spacing w:before="240" w:after="0"/>
        <w:ind w:firstLine="0"/>
        <w:jc w:val="center"/>
        <w:rPr>
          <w:b/>
        </w:rPr>
      </w:pPr>
      <w:r>
        <w:rPr>
          <w:b/>
        </w:rPr>
        <w:t>Тема: «</w:t>
      </w:r>
      <w:r w:rsidR="00640AAF" w:rsidRPr="00640AAF">
        <w:rPr>
          <w:b/>
        </w:rPr>
        <w:t>Двумерный поиск для подбора коэффициентов простейшей нейронной сети на примере решения задачи линейной регрессии экспериментальных данных</w:t>
      </w:r>
      <w:r>
        <w:rPr>
          <w:b/>
        </w:rPr>
        <w:t>»</w:t>
      </w:r>
    </w:p>
    <w:p w14:paraId="5C7BF43B" w14:textId="77777777" w:rsidR="00DB725E" w:rsidRDefault="00DB725E" w:rsidP="00DB725E">
      <w:pPr>
        <w:spacing w:after="0"/>
        <w:ind w:firstLine="0"/>
      </w:pPr>
    </w:p>
    <w:p w14:paraId="1A557349" w14:textId="77777777" w:rsidR="00DB725E" w:rsidRDefault="00DB725E" w:rsidP="00DB725E">
      <w:pPr>
        <w:spacing w:after="0"/>
        <w:ind w:firstLine="0"/>
      </w:pPr>
    </w:p>
    <w:p w14:paraId="5B346C45" w14:textId="77777777" w:rsidR="00DB725E" w:rsidRDefault="00DB725E" w:rsidP="00DB725E">
      <w:pPr>
        <w:spacing w:after="0"/>
        <w:ind w:firstLine="0"/>
      </w:pPr>
    </w:p>
    <w:p w14:paraId="052A681D" w14:textId="452EA23F" w:rsidR="00DB725E" w:rsidRPr="001B1E28" w:rsidRDefault="002D0DB5" w:rsidP="00DB725E">
      <w:pPr>
        <w:spacing w:after="0"/>
        <w:ind w:firstLine="0"/>
        <w:jc w:val="center"/>
      </w:pPr>
      <w:r>
        <w:t xml:space="preserve">Вариант </w:t>
      </w:r>
      <w:r w:rsidR="001B1E28" w:rsidRPr="001B1E28">
        <w:t>6</w:t>
      </w:r>
    </w:p>
    <w:p w14:paraId="46E8DA3B" w14:textId="77777777" w:rsidR="00DB725E" w:rsidRDefault="00DB725E" w:rsidP="00DB725E">
      <w:pPr>
        <w:spacing w:after="0"/>
      </w:pPr>
    </w:p>
    <w:p w14:paraId="6E08DE06" w14:textId="77777777" w:rsidR="00DB725E" w:rsidRDefault="00DB725E" w:rsidP="00DB725E">
      <w:pPr>
        <w:spacing w:after="0"/>
      </w:pPr>
    </w:p>
    <w:p w14:paraId="653A8F27" w14:textId="77777777" w:rsidR="00DB725E" w:rsidRDefault="00DB725E" w:rsidP="00DB725E">
      <w:pPr>
        <w:spacing w:after="0"/>
      </w:pPr>
    </w:p>
    <w:p w14:paraId="1292B87E" w14:textId="77777777" w:rsidR="00DB725E" w:rsidRDefault="00DB725E" w:rsidP="00DB725E">
      <w:pPr>
        <w:spacing w:after="0"/>
      </w:pPr>
    </w:p>
    <w:p w14:paraId="21BC6DC7" w14:textId="4EC29BFF" w:rsidR="00DB725E" w:rsidRDefault="002D0DB5" w:rsidP="00DB725E">
      <w:pPr>
        <w:spacing w:after="0"/>
        <w:ind w:left="6521" w:firstLine="0"/>
      </w:pPr>
      <w:r>
        <w:t xml:space="preserve">Выполнил: </w:t>
      </w:r>
      <w:r w:rsidR="001B1E28">
        <w:t>Гуща Н.В.</w:t>
      </w:r>
      <w:r w:rsidR="00DB725E">
        <w:t>,</w:t>
      </w:r>
    </w:p>
    <w:p w14:paraId="54CC2104" w14:textId="6A008840" w:rsidR="00DB725E" w:rsidRDefault="00DB725E" w:rsidP="00DB725E">
      <w:pPr>
        <w:spacing w:after="0"/>
        <w:ind w:left="6521" w:firstLine="0"/>
      </w:pPr>
      <w:r>
        <w:t>студент группы ИУ8-3</w:t>
      </w:r>
      <w:r w:rsidR="002D0DB5">
        <w:t>2</w:t>
      </w:r>
    </w:p>
    <w:p w14:paraId="361B795C" w14:textId="77777777" w:rsidR="00DB725E" w:rsidRDefault="00DB725E" w:rsidP="00DB725E">
      <w:pPr>
        <w:spacing w:after="0"/>
        <w:ind w:left="6521"/>
      </w:pPr>
    </w:p>
    <w:p w14:paraId="570B8F45" w14:textId="77777777" w:rsidR="00DB725E" w:rsidRDefault="00DB725E" w:rsidP="00DB725E">
      <w:pPr>
        <w:spacing w:after="0"/>
        <w:ind w:left="6521" w:firstLine="0"/>
      </w:pPr>
      <w:r>
        <w:t>Проверил: Коннова Н. С.,</w:t>
      </w:r>
    </w:p>
    <w:p w14:paraId="71842387" w14:textId="77777777" w:rsidR="00DB725E" w:rsidRDefault="00DB725E" w:rsidP="00DB725E">
      <w:pPr>
        <w:spacing w:after="0"/>
        <w:ind w:left="6521" w:firstLine="0"/>
      </w:pPr>
      <w:r>
        <w:t>доцент каф. ИУ8</w:t>
      </w:r>
    </w:p>
    <w:p w14:paraId="7553ED99" w14:textId="77777777" w:rsidR="00DB725E" w:rsidRDefault="00DB725E" w:rsidP="00DB725E">
      <w:pPr>
        <w:spacing w:after="0"/>
        <w:jc w:val="center"/>
      </w:pPr>
    </w:p>
    <w:p w14:paraId="2FCEF4A7" w14:textId="77777777" w:rsidR="00DB725E" w:rsidRDefault="00DB725E" w:rsidP="00DB725E">
      <w:pPr>
        <w:spacing w:after="0"/>
        <w:jc w:val="center"/>
      </w:pPr>
    </w:p>
    <w:p w14:paraId="75CD0C04" w14:textId="70210DFC" w:rsidR="00DB725E" w:rsidRDefault="00DB725E" w:rsidP="001F035C">
      <w:pPr>
        <w:spacing w:after="0"/>
        <w:ind w:firstLine="0"/>
      </w:pPr>
    </w:p>
    <w:p w14:paraId="5652FE59" w14:textId="77777777" w:rsidR="00DB725E" w:rsidRDefault="00DB725E" w:rsidP="00DB725E">
      <w:pPr>
        <w:spacing w:after="0"/>
        <w:ind w:firstLine="0"/>
      </w:pPr>
    </w:p>
    <w:p w14:paraId="48F470C7" w14:textId="77777777" w:rsidR="00DB725E" w:rsidRDefault="00DB725E" w:rsidP="00DB725E">
      <w:pPr>
        <w:spacing w:after="0"/>
        <w:ind w:firstLine="0"/>
        <w:jc w:val="center"/>
      </w:pPr>
      <w:r>
        <w:t>г. Москва,</w:t>
      </w:r>
    </w:p>
    <w:p w14:paraId="649750F7" w14:textId="73ABE5E3" w:rsidR="00DB725E" w:rsidRDefault="002D0DB5" w:rsidP="00DB725E">
      <w:pPr>
        <w:spacing w:after="0"/>
        <w:ind w:firstLine="0"/>
        <w:jc w:val="center"/>
      </w:pPr>
      <w:r>
        <w:t>2020</w:t>
      </w:r>
      <w:r w:rsidR="00DB725E">
        <w:t xml:space="preserve"> г.</w:t>
      </w:r>
    </w:p>
    <w:p w14:paraId="1C0A094C" w14:textId="77777777" w:rsidR="00AF6837" w:rsidRPr="004D4582" w:rsidRDefault="004D4582" w:rsidP="004D4582">
      <w:pPr>
        <w:pStyle w:val="1"/>
        <w:ind w:left="357" w:hanging="357"/>
      </w:pPr>
      <w:r w:rsidRPr="004D4582">
        <w:lastRenderedPageBreak/>
        <w:t xml:space="preserve">1. </w:t>
      </w:r>
      <w:r w:rsidR="00AF6837" w:rsidRPr="004D4582">
        <w:t>Цель работы</w:t>
      </w:r>
    </w:p>
    <w:p w14:paraId="127C5286" w14:textId="0EFE5105" w:rsidR="00B03499" w:rsidRDefault="00640AAF" w:rsidP="0074591D">
      <w:pPr>
        <w:rPr>
          <w:sz w:val="28"/>
        </w:rPr>
      </w:pPr>
      <w:r w:rsidRPr="00640AAF">
        <w:rPr>
          <w:sz w:val="28"/>
        </w:rPr>
        <w:t>Знакомство с простейшей нейронной сетью и реализация алгоритма поиска ее весовых коэффициентов на примере решения задачи регрессии экспериментальных данных.</w:t>
      </w:r>
    </w:p>
    <w:p w14:paraId="0F9ADA7B" w14:textId="77777777" w:rsidR="0084044C" w:rsidRPr="004D4582" w:rsidRDefault="0084044C" w:rsidP="0084044C">
      <w:pPr>
        <w:pStyle w:val="1"/>
        <w:ind w:left="357" w:hanging="357"/>
      </w:pPr>
      <w:r>
        <w:t>2</w:t>
      </w:r>
      <w:r w:rsidRPr="004D4582">
        <w:t xml:space="preserve">. </w:t>
      </w:r>
      <w:r w:rsidR="00586944">
        <w:t>Постановка задачи</w:t>
      </w:r>
    </w:p>
    <w:p w14:paraId="233B0FC0" w14:textId="28B146A3" w:rsidR="00332A3B" w:rsidRDefault="00640AAF" w:rsidP="00640AAF">
      <w:pPr>
        <w:ind w:firstLine="0"/>
        <w:jc w:val="left"/>
        <w:rPr>
          <w:sz w:val="28"/>
          <w:szCs w:val="28"/>
        </w:rPr>
      </w:pPr>
      <w:r>
        <w:rPr>
          <w:sz w:val="28"/>
          <w:szCs w:val="28"/>
        </w:rPr>
        <w:tab/>
        <w:t>Н</w:t>
      </w:r>
      <w:r w:rsidRPr="00640AAF">
        <w:rPr>
          <w:sz w:val="28"/>
          <w:szCs w:val="28"/>
        </w:rPr>
        <w:t xml:space="preserve">айти линейную регрессию функции (коэффициенты наиболее подходящей прямой </w:t>
      </w:r>
      <w:r>
        <w:rPr>
          <w:sz w:val="28"/>
          <w:szCs w:val="28"/>
          <w:lang w:val="en-US"/>
        </w:rPr>
        <w:t>c</w:t>
      </w:r>
      <w:r w:rsidRPr="00640AAF">
        <w:rPr>
          <w:sz w:val="28"/>
          <w:szCs w:val="28"/>
        </w:rPr>
        <w:t xml:space="preserve"> = </w:t>
      </w:r>
      <w:r w:rsidR="001B1E28">
        <w:rPr>
          <w:sz w:val="28"/>
          <w:szCs w:val="28"/>
        </w:rPr>
        <w:t>0.5</w:t>
      </w:r>
      <w:r w:rsidRPr="00640AAF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d</w:t>
      </w:r>
      <w:r w:rsidRPr="00640AAF">
        <w:rPr>
          <w:sz w:val="28"/>
          <w:szCs w:val="28"/>
        </w:rPr>
        <w:t xml:space="preserve"> = 0) по набору ее дискретных значений, заданных равномерно на интервале [-</w:t>
      </w:r>
      <w:r w:rsidR="001B1E28">
        <w:rPr>
          <w:sz w:val="28"/>
          <w:szCs w:val="28"/>
        </w:rPr>
        <w:t>2</w:t>
      </w:r>
      <w:r w:rsidRPr="00640AAF">
        <w:rPr>
          <w:sz w:val="28"/>
          <w:szCs w:val="28"/>
        </w:rPr>
        <w:t xml:space="preserve">, </w:t>
      </w:r>
      <w:r w:rsidR="001B1E28">
        <w:rPr>
          <w:sz w:val="28"/>
          <w:szCs w:val="28"/>
        </w:rPr>
        <w:t>1</w:t>
      </w:r>
      <w:proofErr w:type="gramStart"/>
      <w:r w:rsidRPr="00640AAF">
        <w:rPr>
          <w:sz w:val="28"/>
          <w:szCs w:val="28"/>
        </w:rPr>
        <w:t>]  со</w:t>
      </w:r>
      <w:proofErr w:type="gramEnd"/>
      <w:r w:rsidRPr="00640AAF">
        <w:rPr>
          <w:sz w:val="28"/>
          <w:szCs w:val="28"/>
        </w:rPr>
        <w:t xml:space="preserve"> случайными ошибками              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</w:rPr>
          <m:t>1</m:t>
        </m:r>
        <m:r>
          <w:rPr>
            <w:rFonts w:ascii="Cambria Math" w:hAnsi="Cambria Math"/>
            <w:sz w:val="28"/>
            <w:szCs w:val="28"/>
          </w:rPr>
          <m:t>*rnd(-0.5,0.5)</m:t>
        </m:r>
      </m:oMath>
      <w:r w:rsidRPr="00640AAF">
        <w:rPr>
          <w:sz w:val="28"/>
          <w:szCs w:val="28"/>
        </w:rPr>
        <w:t xml:space="preserve">. Выполнить расчет параметров </w:t>
      </w:r>
      <w:r>
        <w:rPr>
          <w:sz w:val="28"/>
          <w:szCs w:val="28"/>
        </w:rPr>
        <w:t xml:space="preserve">методом Фибоначчи для </w:t>
      </w:r>
      <w:r>
        <w:rPr>
          <w:sz w:val="28"/>
          <w:szCs w:val="28"/>
          <w:lang w:val="en-US"/>
        </w:rPr>
        <w:t>c</w:t>
      </w:r>
      <w:r w:rsidRPr="00640A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методом дихотомии для </w:t>
      </w:r>
      <w:r>
        <w:rPr>
          <w:sz w:val="28"/>
          <w:szCs w:val="28"/>
          <w:lang w:val="en-US"/>
        </w:rPr>
        <w:t>d</w:t>
      </w:r>
      <w:r w:rsidRPr="00640AAF">
        <w:rPr>
          <w:sz w:val="28"/>
          <w:szCs w:val="28"/>
        </w:rPr>
        <w:t xml:space="preserve">. </w:t>
      </w:r>
    </w:p>
    <w:p w14:paraId="0FB73AE9" w14:textId="1A7D43DB" w:rsidR="00640AAF" w:rsidRPr="00640AAF" w:rsidRDefault="00640AAF" w:rsidP="00640AAF">
      <w:pPr>
        <w:ind w:firstLine="0"/>
        <w:jc w:val="left"/>
        <w:rPr>
          <w:sz w:val="28"/>
          <w:szCs w:val="28"/>
        </w:rPr>
      </w:pPr>
      <w:r>
        <w:rPr>
          <w:sz w:val="28"/>
          <w:szCs w:val="28"/>
          <w:lang w:val="en-US"/>
        </w:rPr>
        <w:t>N</w:t>
      </w:r>
      <w:r w:rsidRPr="00640AAF">
        <w:rPr>
          <w:sz w:val="28"/>
          <w:szCs w:val="28"/>
        </w:rPr>
        <w:t xml:space="preserve"> = 20.</w:t>
      </w:r>
    </w:p>
    <w:p w14:paraId="238E2334" w14:textId="49C2A761" w:rsidR="003137DE" w:rsidRPr="003137DE" w:rsidRDefault="002B4ECA" w:rsidP="003137DE">
      <w:pPr>
        <w:pStyle w:val="1"/>
        <w:ind w:left="357" w:hanging="357"/>
      </w:pPr>
      <w:r>
        <w:t>3</w:t>
      </w:r>
      <w:r w:rsidRPr="004D4582">
        <w:t xml:space="preserve">. </w:t>
      </w:r>
      <w:r>
        <w:t>Ход работы</w:t>
      </w:r>
    </w:p>
    <w:p w14:paraId="1A86843D" w14:textId="0B67A102" w:rsidR="00640AAF" w:rsidRPr="00640AAF" w:rsidRDefault="00640AAF" w:rsidP="00640AAF">
      <w:pPr>
        <w:ind w:firstLine="357"/>
        <w:jc w:val="left"/>
        <w:rPr>
          <w:sz w:val="28"/>
          <w:szCs w:val="28"/>
        </w:rPr>
      </w:pPr>
      <w:r w:rsidRPr="00640AAF">
        <w:rPr>
          <w:sz w:val="28"/>
          <w:szCs w:val="28"/>
        </w:rPr>
        <w:t xml:space="preserve">Рассмотрим линейную регрессию на интервале </w:t>
      </w:r>
      <m:oMath>
        <m:r>
          <w:rPr>
            <w:rFonts w:ascii="Cambria Math" w:hAnsi="Cambria Math"/>
            <w:sz w:val="28"/>
            <w:szCs w:val="28"/>
          </w:rPr>
          <m:t>a=-</m:t>
        </m:r>
        <m:r>
          <w:rPr>
            <w:rFonts w:ascii="Cambria Math" w:hAnsi="Cambria Math"/>
            <w:sz w:val="28"/>
            <w:szCs w:val="28"/>
          </w:rPr>
          <m:t>2</m:t>
        </m:r>
        <m:r>
          <w:rPr>
            <w:rFonts w:ascii="Cambria Math" w:hAnsi="Cambria Math"/>
            <w:sz w:val="28"/>
            <w:szCs w:val="28"/>
          </w:rPr>
          <m:t>, b=</m:t>
        </m:r>
        <m:r>
          <w:rPr>
            <w:rFonts w:ascii="Cambria Math" w:hAnsi="Cambria Math"/>
            <w:sz w:val="28"/>
            <w:szCs w:val="28"/>
          </w:rPr>
          <m:t>1</m:t>
        </m:r>
      </m:oMath>
      <w:r w:rsidRPr="00640AAF">
        <w:rPr>
          <w:sz w:val="28"/>
          <w:szCs w:val="28"/>
        </w:rPr>
        <w:t xml:space="preserve"> с известными параметрами </w:t>
      </w:r>
      <m:oMath>
        <m:r>
          <w:rPr>
            <w:rFonts w:ascii="Cambria Math" w:hAnsi="Cambria Math"/>
            <w:sz w:val="28"/>
            <w:szCs w:val="28"/>
          </w:rPr>
          <m:t>c=</m:t>
        </m:r>
        <m:r>
          <w:rPr>
            <w:rFonts w:ascii="Cambria Math" w:hAnsi="Cambria Math"/>
            <w:sz w:val="28"/>
            <w:szCs w:val="28"/>
          </w:rPr>
          <m:t>0.5</m:t>
        </m:r>
        <m:r>
          <w:rPr>
            <w:rFonts w:ascii="Cambria Math" w:hAnsi="Cambria Math"/>
            <w:sz w:val="28"/>
            <w:szCs w:val="28"/>
          </w:rPr>
          <m:t>, d=0.</m:t>
        </m:r>
      </m:oMath>
    </w:p>
    <w:p w14:paraId="3E7337C7" w14:textId="780D68D7" w:rsidR="001B1E28" w:rsidRDefault="00640AAF" w:rsidP="001B1E28">
      <w:pPr>
        <w:ind w:firstLine="357"/>
        <w:jc w:val="left"/>
        <w:rPr>
          <w:sz w:val="28"/>
          <w:szCs w:val="28"/>
        </w:rPr>
      </w:pPr>
      <w:r w:rsidRPr="00640AAF">
        <w:rPr>
          <w:sz w:val="28"/>
          <w:szCs w:val="28"/>
        </w:rPr>
        <w:t xml:space="preserve">Набор данных содержит </w:t>
      </w:r>
      <m:oMath>
        <m:r>
          <w:rPr>
            <w:rFonts w:ascii="Cambria Math" w:hAnsi="Cambria Math"/>
            <w:sz w:val="28"/>
            <w:szCs w:val="28"/>
          </w:rPr>
          <m:t>N=20</m:t>
        </m:r>
      </m:oMath>
      <w:r w:rsidRPr="00640AAF">
        <w:rPr>
          <w:sz w:val="28"/>
          <w:szCs w:val="28"/>
        </w:rPr>
        <w:t xml:space="preserve"> отсчета.</w:t>
      </w:r>
    </w:p>
    <w:p w14:paraId="357C08B3" w14:textId="73C1920E" w:rsidR="001B1E28" w:rsidRPr="001B1E28" w:rsidRDefault="001B1E28" w:rsidP="001B1E28">
      <w:pPr>
        <w:ind w:firstLine="357"/>
        <w:jc w:val="left"/>
        <w:rPr>
          <w:sz w:val="28"/>
          <w:szCs w:val="28"/>
        </w:rPr>
      </w:pPr>
      <w:r>
        <w:rPr>
          <w:sz w:val="28"/>
          <w:szCs w:val="28"/>
        </w:rPr>
        <w:t xml:space="preserve">Найдем </w:t>
      </w:r>
      <w:r>
        <w:rPr>
          <w:sz w:val="28"/>
          <w:szCs w:val="28"/>
          <w:lang w:val="en-US"/>
        </w:rPr>
        <w:t>C</w:t>
      </w:r>
      <w:r w:rsidRPr="001B1E28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методом Дихотомии, </w:t>
      </w:r>
      <w:r>
        <w:rPr>
          <w:sz w:val="28"/>
          <w:szCs w:val="28"/>
          <w:lang w:val="en-US"/>
        </w:rPr>
        <w:t>D</w:t>
      </w:r>
      <w:r w:rsidRPr="001B1E28">
        <w:rPr>
          <w:sz w:val="28"/>
          <w:szCs w:val="28"/>
        </w:rPr>
        <w:t xml:space="preserve"> </w:t>
      </w:r>
      <w:r>
        <w:rPr>
          <w:sz w:val="28"/>
          <w:szCs w:val="28"/>
        </w:rPr>
        <w:t>пассивным.</w:t>
      </w:r>
    </w:p>
    <w:p w14:paraId="789C58A3" w14:textId="493E5E63" w:rsidR="00BB0B98" w:rsidRDefault="00BB0B98" w:rsidP="00640AAF">
      <w:pPr>
        <w:ind w:firstLine="357"/>
        <w:jc w:val="left"/>
        <w:rPr>
          <w:sz w:val="28"/>
          <w:szCs w:val="28"/>
        </w:rPr>
      </w:pPr>
      <w:r>
        <w:rPr>
          <w:sz w:val="28"/>
          <w:szCs w:val="28"/>
        </w:rPr>
        <w:t xml:space="preserve">Результаты </w:t>
      </w:r>
      <w:r w:rsidR="005D6D4F">
        <w:rPr>
          <w:sz w:val="28"/>
          <w:szCs w:val="28"/>
        </w:rPr>
        <w:t>работы функции без шума:</w:t>
      </w:r>
    </w:p>
    <w:p w14:paraId="78B7D2CE" w14:textId="1A0B2D26" w:rsidR="001B1E28" w:rsidRPr="001B1E28" w:rsidRDefault="001B1E28" w:rsidP="00640AAF">
      <w:pPr>
        <w:ind w:firstLine="357"/>
        <w:jc w:val="left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C = </w:t>
      </w:r>
      <w:r w:rsidRPr="001B1E28">
        <w:rPr>
          <w:sz w:val="28"/>
          <w:szCs w:val="28"/>
          <w:lang w:val="en-US"/>
        </w:rPr>
        <w:t>0.506797</w:t>
      </w:r>
      <w:r>
        <w:rPr>
          <w:sz w:val="28"/>
          <w:szCs w:val="28"/>
          <w:lang w:val="en-US"/>
        </w:rPr>
        <w:t xml:space="preserve">, D = </w:t>
      </w:r>
      <w:r w:rsidRPr="001B1E28">
        <w:rPr>
          <w:sz w:val="28"/>
          <w:szCs w:val="28"/>
          <w:lang w:val="en-US"/>
        </w:rPr>
        <w:t>0.0505051</w:t>
      </w:r>
    </w:p>
    <w:p w14:paraId="59E00F09" w14:textId="77777777" w:rsidR="001B1E28" w:rsidRPr="001B1E28" w:rsidRDefault="001B1E28" w:rsidP="001B1E28">
      <w:pPr>
        <w:ind w:firstLine="0"/>
        <w:jc w:val="left"/>
        <w:rPr>
          <w:sz w:val="28"/>
          <w:szCs w:val="28"/>
        </w:rPr>
      </w:pPr>
      <w:r w:rsidRPr="001B1E28">
        <w:rPr>
          <w:sz w:val="28"/>
          <w:szCs w:val="28"/>
        </w:rPr>
        <w:t>(-</w:t>
      </w:r>
      <w:proofErr w:type="gramStart"/>
      <w:r w:rsidRPr="001B1E28">
        <w:rPr>
          <w:sz w:val="28"/>
          <w:szCs w:val="28"/>
        </w:rPr>
        <w:t>2;-</w:t>
      </w:r>
      <w:proofErr w:type="gramEnd"/>
      <w:r w:rsidRPr="001B1E28">
        <w:rPr>
          <w:sz w:val="28"/>
          <w:szCs w:val="28"/>
        </w:rPr>
        <w:t>1)</w:t>
      </w:r>
    </w:p>
    <w:p w14:paraId="03ADAC8E" w14:textId="77777777" w:rsidR="001B1E28" w:rsidRPr="001B1E28" w:rsidRDefault="001B1E28" w:rsidP="001B1E28">
      <w:pPr>
        <w:ind w:firstLine="0"/>
        <w:jc w:val="left"/>
        <w:rPr>
          <w:sz w:val="28"/>
          <w:szCs w:val="28"/>
        </w:rPr>
      </w:pPr>
      <w:r w:rsidRPr="001B1E28">
        <w:rPr>
          <w:sz w:val="28"/>
          <w:szCs w:val="28"/>
        </w:rPr>
        <w:t>(-1.</w:t>
      </w:r>
      <w:proofErr w:type="gramStart"/>
      <w:r w:rsidRPr="001B1E28">
        <w:rPr>
          <w:sz w:val="28"/>
          <w:szCs w:val="28"/>
        </w:rPr>
        <w:t>85;-</w:t>
      </w:r>
      <w:proofErr w:type="gramEnd"/>
      <w:r w:rsidRPr="001B1E28">
        <w:rPr>
          <w:sz w:val="28"/>
          <w:szCs w:val="28"/>
        </w:rPr>
        <w:t>0.925)</w:t>
      </w:r>
    </w:p>
    <w:p w14:paraId="38C186B9" w14:textId="77777777" w:rsidR="001B1E28" w:rsidRPr="001B1E28" w:rsidRDefault="001B1E28" w:rsidP="001B1E28">
      <w:pPr>
        <w:ind w:firstLine="0"/>
        <w:jc w:val="left"/>
        <w:rPr>
          <w:sz w:val="28"/>
          <w:szCs w:val="28"/>
        </w:rPr>
      </w:pPr>
      <w:r w:rsidRPr="001B1E28">
        <w:rPr>
          <w:sz w:val="28"/>
          <w:szCs w:val="28"/>
        </w:rPr>
        <w:t>(-1.</w:t>
      </w:r>
      <w:proofErr w:type="gramStart"/>
      <w:r w:rsidRPr="001B1E28">
        <w:rPr>
          <w:sz w:val="28"/>
          <w:szCs w:val="28"/>
        </w:rPr>
        <w:t>7;-</w:t>
      </w:r>
      <w:proofErr w:type="gramEnd"/>
      <w:r w:rsidRPr="001B1E28">
        <w:rPr>
          <w:sz w:val="28"/>
          <w:szCs w:val="28"/>
        </w:rPr>
        <w:t>0.85)</w:t>
      </w:r>
    </w:p>
    <w:p w14:paraId="735A3774" w14:textId="77777777" w:rsidR="001B1E28" w:rsidRPr="001B1E28" w:rsidRDefault="001B1E28" w:rsidP="001B1E28">
      <w:pPr>
        <w:ind w:firstLine="0"/>
        <w:jc w:val="left"/>
        <w:rPr>
          <w:sz w:val="28"/>
          <w:szCs w:val="28"/>
        </w:rPr>
      </w:pPr>
      <w:r w:rsidRPr="001B1E28">
        <w:rPr>
          <w:sz w:val="28"/>
          <w:szCs w:val="28"/>
        </w:rPr>
        <w:t>(-1.</w:t>
      </w:r>
      <w:proofErr w:type="gramStart"/>
      <w:r w:rsidRPr="001B1E28">
        <w:rPr>
          <w:sz w:val="28"/>
          <w:szCs w:val="28"/>
        </w:rPr>
        <w:t>55;-</w:t>
      </w:r>
      <w:proofErr w:type="gramEnd"/>
      <w:r w:rsidRPr="001B1E28">
        <w:rPr>
          <w:sz w:val="28"/>
          <w:szCs w:val="28"/>
        </w:rPr>
        <w:t>0.775)</w:t>
      </w:r>
    </w:p>
    <w:p w14:paraId="670E4B95" w14:textId="77777777" w:rsidR="001B1E28" w:rsidRPr="001B1E28" w:rsidRDefault="001B1E28" w:rsidP="001B1E28">
      <w:pPr>
        <w:ind w:firstLine="0"/>
        <w:jc w:val="left"/>
        <w:rPr>
          <w:sz w:val="28"/>
          <w:szCs w:val="28"/>
        </w:rPr>
      </w:pPr>
      <w:r w:rsidRPr="001B1E28">
        <w:rPr>
          <w:sz w:val="28"/>
          <w:szCs w:val="28"/>
        </w:rPr>
        <w:t>(-1.</w:t>
      </w:r>
      <w:proofErr w:type="gramStart"/>
      <w:r w:rsidRPr="001B1E28">
        <w:rPr>
          <w:sz w:val="28"/>
          <w:szCs w:val="28"/>
        </w:rPr>
        <w:t>4;-</w:t>
      </w:r>
      <w:proofErr w:type="gramEnd"/>
      <w:r w:rsidRPr="001B1E28">
        <w:rPr>
          <w:sz w:val="28"/>
          <w:szCs w:val="28"/>
        </w:rPr>
        <w:t>0.7)</w:t>
      </w:r>
    </w:p>
    <w:p w14:paraId="2A768971" w14:textId="77777777" w:rsidR="001B1E28" w:rsidRPr="001B1E28" w:rsidRDefault="001B1E28" w:rsidP="001B1E28">
      <w:pPr>
        <w:ind w:firstLine="0"/>
        <w:jc w:val="left"/>
        <w:rPr>
          <w:sz w:val="28"/>
          <w:szCs w:val="28"/>
        </w:rPr>
      </w:pPr>
      <w:r w:rsidRPr="001B1E28">
        <w:rPr>
          <w:sz w:val="28"/>
          <w:szCs w:val="28"/>
        </w:rPr>
        <w:t>(-1.</w:t>
      </w:r>
      <w:proofErr w:type="gramStart"/>
      <w:r w:rsidRPr="001B1E28">
        <w:rPr>
          <w:sz w:val="28"/>
          <w:szCs w:val="28"/>
        </w:rPr>
        <w:t>25;-</w:t>
      </w:r>
      <w:proofErr w:type="gramEnd"/>
      <w:r w:rsidRPr="001B1E28">
        <w:rPr>
          <w:sz w:val="28"/>
          <w:szCs w:val="28"/>
        </w:rPr>
        <w:t>0.625)</w:t>
      </w:r>
    </w:p>
    <w:p w14:paraId="208386A0" w14:textId="77777777" w:rsidR="001B1E28" w:rsidRPr="001B1E28" w:rsidRDefault="001B1E28" w:rsidP="001B1E28">
      <w:pPr>
        <w:ind w:firstLine="0"/>
        <w:jc w:val="left"/>
        <w:rPr>
          <w:sz w:val="28"/>
          <w:szCs w:val="28"/>
        </w:rPr>
      </w:pPr>
      <w:r w:rsidRPr="001B1E28">
        <w:rPr>
          <w:sz w:val="28"/>
          <w:szCs w:val="28"/>
        </w:rPr>
        <w:t>(-1.</w:t>
      </w:r>
      <w:proofErr w:type="gramStart"/>
      <w:r w:rsidRPr="001B1E28">
        <w:rPr>
          <w:sz w:val="28"/>
          <w:szCs w:val="28"/>
        </w:rPr>
        <w:t>1;-</w:t>
      </w:r>
      <w:proofErr w:type="gramEnd"/>
      <w:r w:rsidRPr="001B1E28">
        <w:rPr>
          <w:sz w:val="28"/>
          <w:szCs w:val="28"/>
        </w:rPr>
        <w:t>0.55)</w:t>
      </w:r>
    </w:p>
    <w:p w14:paraId="70D0620B" w14:textId="77777777" w:rsidR="001B1E28" w:rsidRPr="001B1E28" w:rsidRDefault="001B1E28" w:rsidP="001B1E28">
      <w:pPr>
        <w:ind w:firstLine="0"/>
        <w:jc w:val="left"/>
        <w:rPr>
          <w:sz w:val="28"/>
          <w:szCs w:val="28"/>
        </w:rPr>
      </w:pPr>
      <w:r w:rsidRPr="001B1E28">
        <w:rPr>
          <w:sz w:val="28"/>
          <w:szCs w:val="28"/>
        </w:rPr>
        <w:t>(-0.</w:t>
      </w:r>
      <w:proofErr w:type="gramStart"/>
      <w:r w:rsidRPr="001B1E28">
        <w:rPr>
          <w:sz w:val="28"/>
          <w:szCs w:val="28"/>
        </w:rPr>
        <w:t>95;-</w:t>
      </w:r>
      <w:proofErr w:type="gramEnd"/>
      <w:r w:rsidRPr="001B1E28">
        <w:rPr>
          <w:sz w:val="28"/>
          <w:szCs w:val="28"/>
        </w:rPr>
        <w:t>0.475)</w:t>
      </w:r>
    </w:p>
    <w:p w14:paraId="054E2980" w14:textId="77777777" w:rsidR="001B1E28" w:rsidRPr="001B1E28" w:rsidRDefault="001B1E28" w:rsidP="001B1E28">
      <w:pPr>
        <w:ind w:firstLine="0"/>
        <w:jc w:val="left"/>
        <w:rPr>
          <w:sz w:val="28"/>
          <w:szCs w:val="28"/>
        </w:rPr>
      </w:pPr>
      <w:r w:rsidRPr="001B1E28">
        <w:rPr>
          <w:sz w:val="28"/>
          <w:szCs w:val="28"/>
        </w:rPr>
        <w:t>(-0.</w:t>
      </w:r>
      <w:proofErr w:type="gramStart"/>
      <w:r w:rsidRPr="001B1E28">
        <w:rPr>
          <w:sz w:val="28"/>
          <w:szCs w:val="28"/>
        </w:rPr>
        <w:t>8;-</w:t>
      </w:r>
      <w:proofErr w:type="gramEnd"/>
      <w:r w:rsidRPr="001B1E28">
        <w:rPr>
          <w:sz w:val="28"/>
          <w:szCs w:val="28"/>
        </w:rPr>
        <w:t>0.4)</w:t>
      </w:r>
    </w:p>
    <w:p w14:paraId="229ABD63" w14:textId="77777777" w:rsidR="001B1E28" w:rsidRPr="001B1E28" w:rsidRDefault="001B1E28" w:rsidP="001B1E28">
      <w:pPr>
        <w:ind w:firstLine="0"/>
        <w:jc w:val="left"/>
        <w:rPr>
          <w:sz w:val="28"/>
          <w:szCs w:val="28"/>
        </w:rPr>
      </w:pPr>
      <w:r w:rsidRPr="001B1E28">
        <w:rPr>
          <w:sz w:val="28"/>
          <w:szCs w:val="28"/>
        </w:rPr>
        <w:t>(-0.</w:t>
      </w:r>
      <w:proofErr w:type="gramStart"/>
      <w:r w:rsidRPr="001B1E28">
        <w:rPr>
          <w:sz w:val="28"/>
          <w:szCs w:val="28"/>
        </w:rPr>
        <w:t>65;-</w:t>
      </w:r>
      <w:proofErr w:type="gramEnd"/>
      <w:r w:rsidRPr="001B1E28">
        <w:rPr>
          <w:sz w:val="28"/>
          <w:szCs w:val="28"/>
        </w:rPr>
        <w:t>0.325)</w:t>
      </w:r>
    </w:p>
    <w:p w14:paraId="2560470C" w14:textId="77777777" w:rsidR="001B1E28" w:rsidRPr="001B1E28" w:rsidRDefault="001B1E28" w:rsidP="001B1E28">
      <w:pPr>
        <w:ind w:firstLine="0"/>
        <w:jc w:val="left"/>
        <w:rPr>
          <w:sz w:val="28"/>
          <w:szCs w:val="28"/>
        </w:rPr>
      </w:pPr>
      <w:r w:rsidRPr="001B1E28">
        <w:rPr>
          <w:sz w:val="28"/>
          <w:szCs w:val="28"/>
        </w:rPr>
        <w:lastRenderedPageBreak/>
        <w:t>(-0.</w:t>
      </w:r>
      <w:proofErr w:type="gramStart"/>
      <w:r w:rsidRPr="001B1E28">
        <w:rPr>
          <w:sz w:val="28"/>
          <w:szCs w:val="28"/>
        </w:rPr>
        <w:t>5;-</w:t>
      </w:r>
      <w:proofErr w:type="gramEnd"/>
      <w:r w:rsidRPr="001B1E28">
        <w:rPr>
          <w:sz w:val="28"/>
          <w:szCs w:val="28"/>
        </w:rPr>
        <w:t>0.25)</w:t>
      </w:r>
    </w:p>
    <w:p w14:paraId="79926728" w14:textId="77777777" w:rsidR="001B1E28" w:rsidRPr="001B1E28" w:rsidRDefault="001B1E28" w:rsidP="001B1E28">
      <w:pPr>
        <w:ind w:firstLine="0"/>
        <w:jc w:val="left"/>
        <w:rPr>
          <w:sz w:val="28"/>
          <w:szCs w:val="28"/>
        </w:rPr>
      </w:pPr>
      <w:r w:rsidRPr="001B1E28">
        <w:rPr>
          <w:sz w:val="28"/>
          <w:szCs w:val="28"/>
        </w:rPr>
        <w:t>(-0.</w:t>
      </w:r>
      <w:proofErr w:type="gramStart"/>
      <w:r w:rsidRPr="001B1E28">
        <w:rPr>
          <w:sz w:val="28"/>
          <w:szCs w:val="28"/>
        </w:rPr>
        <w:t>35;-</w:t>
      </w:r>
      <w:proofErr w:type="gramEnd"/>
      <w:r w:rsidRPr="001B1E28">
        <w:rPr>
          <w:sz w:val="28"/>
          <w:szCs w:val="28"/>
        </w:rPr>
        <w:t>0.175)</w:t>
      </w:r>
    </w:p>
    <w:p w14:paraId="008C5488" w14:textId="77777777" w:rsidR="001B1E28" w:rsidRPr="001B1E28" w:rsidRDefault="001B1E28" w:rsidP="001B1E28">
      <w:pPr>
        <w:ind w:firstLine="0"/>
        <w:jc w:val="left"/>
        <w:rPr>
          <w:sz w:val="28"/>
          <w:szCs w:val="28"/>
        </w:rPr>
      </w:pPr>
      <w:r w:rsidRPr="001B1E28">
        <w:rPr>
          <w:sz w:val="28"/>
          <w:szCs w:val="28"/>
        </w:rPr>
        <w:t>(-0.</w:t>
      </w:r>
      <w:proofErr w:type="gramStart"/>
      <w:r w:rsidRPr="001B1E28">
        <w:rPr>
          <w:sz w:val="28"/>
          <w:szCs w:val="28"/>
        </w:rPr>
        <w:t>2;-</w:t>
      </w:r>
      <w:proofErr w:type="gramEnd"/>
      <w:r w:rsidRPr="001B1E28">
        <w:rPr>
          <w:sz w:val="28"/>
          <w:szCs w:val="28"/>
        </w:rPr>
        <w:t>0.1)</w:t>
      </w:r>
    </w:p>
    <w:p w14:paraId="2293A792" w14:textId="77777777" w:rsidR="001B1E28" w:rsidRPr="001B1E28" w:rsidRDefault="001B1E28" w:rsidP="001B1E28">
      <w:pPr>
        <w:ind w:firstLine="0"/>
        <w:jc w:val="left"/>
        <w:rPr>
          <w:sz w:val="28"/>
          <w:szCs w:val="28"/>
        </w:rPr>
      </w:pPr>
      <w:r w:rsidRPr="001B1E28">
        <w:rPr>
          <w:sz w:val="28"/>
          <w:szCs w:val="28"/>
        </w:rPr>
        <w:t>(-0.</w:t>
      </w:r>
      <w:proofErr w:type="gramStart"/>
      <w:r w:rsidRPr="001B1E28">
        <w:rPr>
          <w:sz w:val="28"/>
          <w:szCs w:val="28"/>
        </w:rPr>
        <w:t>05;-</w:t>
      </w:r>
      <w:proofErr w:type="gramEnd"/>
      <w:r w:rsidRPr="001B1E28">
        <w:rPr>
          <w:sz w:val="28"/>
          <w:szCs w:val="28"/>
        </w:rPr>
        <w:t>0.025)</w:t>
      </w:r>
    </w:p>
    <w:p w14:paraId="15904E6E" w14:textId="77777777" w:rsidR="001B1E28" w:rsidRPr="001B1E28" w:rsidRDefault="001B1E28" w:rsidP="001B1E28">
      <w:pPr>
        <w:ind w:firstLine="0"/>
        <w:jc w:val="left"/>
        <w:rPr>
          <w:sz w:val="28"/>
          <w:szCs w:val="28"/>
        </w:rPr>
      </w:pPr>
      <w:r w:rsidRPr="001B1E28">
        <w:rPr>
          <w:sz w:val="28"/>
          <w:szCs w:val="28"/>
        </w:rPr>
        <w:t>(0.1;0.05)</w:t>
      </w:r>
    </w:p>
    <w:p w14:paraId="5C1D8E64" w14:textId="77777777" w:rsidR="001B1E28" w:rsidRPr="001B1E28" w:rsidRDefault="001B1E28" w:rsidP="001B1E28">
      <w:pPr>
        <w:ind w:firstLine="0"/>
        <w:jc w:val="left"/>
        <w:rPr>
          <w:sz w:val="28"/>
          <w:szCs w:val="28"/>
        </w:rPr>
      </w:pPr>
      <w:r w:rsidRPr="001B1E28">
        <w:rPr>
          <w:sz w:val="28"/>
          <w:szCs w:val="28"/>
        </w:rPr>
        <w:t>(0.25;0.125)</w:t>
      </w:r>
    </w:p>
    <w:p w14:paraId="74EC6BE7" w14:textId="77777777" w:rsidR="001B1E28" w:rsidRPr="001B1E28" w:rsidRDefault="001B1E28" w:rsidP="001B1E28">
      <w:pPr>
        <w:ind w:firstLine="0"/>
        <w:jc w:val="left"/>
        <w:rPr>
          <w:sz w:val="28"/>
          <w:szCs w:val="28"/>
        </w:rPr>
      </w:pPr>
      <w:r w:rsidRPr="001B1E28">
        <w:rPr>
          <w:sz w:val="28"/>
          <w:szCs w:val="28"/>
        </w:rPr>
        <w:t>(0.4;0.2)</w:t>
      </w:r>
    </w:p>
    <w:p w14:paraId="2CF46FB6" w14:textId="77777777" w:rsidR="001B1E28" w:rsidRPr="001B1E28" w:rsidRDefault="001B1E28" w:rsidP="001B1E28">
      <w:pPr>
        <w:ind w:firstLine="0"/>
        <w:jc w:val="left"/>
        <w:rPr>
          <w:sz w:val="28"/>
          <w:szCs w:val="28"/>
        </w:rPr>
      </w:pPr>
      <w:r w:rsidRPr="001B1E28">
        <w:rPr>
          <w:sz w:val="28"/>
          <w:szCs w:val="28"/>
        </w:rPr>
        <w:t>(0.55;0.275)</w:t>
      </w:r>
    </w:p>
    <w:p w14:paraId="386E5715" w14:textId="77777777" w:rsidR="001B1E28" w:rsidRPr="001B1E28" w:rsidRDefault="001B1E28" w:rsidP="001B1E28">
      <w:pPr>
        <w:ind w:firstLine="0"/>
        <w:jc w:val="left"/>
        <w:rPr>
          <w:sz w:val="28"/>
          <w:szCs w:val="28"/>
        </w:rPr>
      </w:pPr>
      <w:r w:rsidRPr="001B1E28">
        <w:rPr>
          <w:sz w:val="28"/>
          <w:szCs w:val="28"/>
        </w:rPr>
        <w:t>(0.7;0.35)</w:t>
      </w:r>
    </w:p>
    <w:p w14:paraId="7912D6CC" w14:textId="7C0FA2C8" w:rsidR="005D6D4F" w:rsidRPr="00BB0B98" w:rsidRDefault="001B1E28" w:rsidP="001B1E28">
      <w:pPr>
        <w:ind w:firstLine="0"/>
        <w:jc w:val="left"/>
        <w:rPr>
          <w:sz w:val="28"/>
          <w:szCs w:val="28"/>
        </w:rPr>
      </w:pPr>
      <w:r w:rsidRPr="001B1E28">
        <w:rPr>
          <w:sz w:val="28"/>
          <w:szCs w:val="28"/>
        </w:rPr>
        <w:t>(0.85;0.425)</w:t>
      </w:r>
    </w:p>
    <w:p w14:paraId="1B1BFFE9" w14:textId="1C354F22" w:rsidR="001B1E28" w:rsidRDefault="005D6D4F" w:rsidP="00640AAF">
      <w:pPr>
        <w:ind w:firstLine="0"/>
        <w:jc w:val="left"/>
        <w:rPr>
          <w:sz w:val="28"/>
          <w:szCs w:val="28"/>
        </w:rPr>
      </w:pPr>
      <w:r>
        <w:rPr>
          <w:sz w:val="28"/>
          <w:szCs w:val="28"/>
        </w:rPr>
        <w:tab/>
        <w:t>Результаты работы функции с шумом:</w:t>
      </w:r>
    </w:p>
    <w:p w14:paraId="0B48EAC5" w14:textId="2C29BEFF" w:rsidR="001B1E28" w:rsidRPr="001B1E28" w:rsidRDefault="001B1E28" w:rsidP="001B1E28">
      <w:pPr>
        <w:ind w:firstLine="0"/>
        <w:jc w:val="left"/>
        <w:rPr>
          <w:sz w:val="28"/>
          <w:szCs w:val="28"/>
          <w:lang w:val="en-US"/>
        </w:rPr>
      </w:pPr>
      <w:r>
        <w:rPr>
          <w:sz w:val="28"/>
          <w:szCs w:val="28"/>
        </w:rPr>
        <w:tab/>
      </w:r>
      <w:r>
        <w:rPr>
          <w:sz w:val="28"/>
          <w:szCs w:val="28"/>
          <w:lang w:val="en-US"/>
        </w:rPr>
        <w:t xml:space="preserve">C = </w:t>
      </w:r>
      <w:r w:rsidRPr="001B1E28">
        <w:rPr>
          <w:sz w:val="28"/>
          <w:szCs w:val="28"/>
          <w:lang w:val="en-US"/>
        </w:rPr>
        <w:t>0.428828</w:t>
      </w:r>
      <w:r>
        <w:rPr>
          <w:sz w:val="28"/>
          <w:szCs w:val="28"/>
          <w:lang w:val="en-US"/>
        </w:rPr>
        <w:t xml:space="preserve">, D = </w:t>
      </w:r>
      <w:r w:rsidRPr="001B1E28">
        <w:rPr>
          <w:sz w:val="28"/>
          <w:szCs w:val="28"/>
          <w:lang w:val="en-US"/>
        </w:rPr>
        <w:t>-0.0505051</w:t>
      </w:r>
    </w:p>
    <w:p w14:paraId="66D0B304" w14:textId="44299BC0" w:rsidR="001B1E28" w:rsidRPr="001B1E28" w:rsidRDefault="001B1E28" w:rsidP="001B1E28">
      <w:pPr>
        <w:ind w:firstLine="0"/>
        <w:jc w:val="left"/>
        <w:rPr>
          <w:sz w:val="28"/>
          <w:szCs w:val="28"/>
        </w:rPr>
      </w:pPr>
      <w:r w:rsidRPr="001B1E28">
        <w:rPr>
          <w:sz w:val="28"/>
          <w:szCs w:val="28"/>
        </w:rPr>
        <w:t>(-</w:t>
      </w:r>
      <w:proofErr w:type="gramStart"/>
      <w:r w:rsidRPr="001B1E28">
        <w:rPr>
          <w:sz w:val="28"/>
          <w:szCs w:val="28"/>
        </w:rPr>
        <w:t>2;-</w:t>
      </w:r>
      <w:proofErr w:type="gramEnd"/>
      <w:r w:rsidRPr="001B1E28">
        <w:rPr>
          <w:sz w:val="28"/>
          <w:szCs w:val="28"/>
        </w:rPr>
        <w:t>0.659)</w:t>
      </w:r>
    </w:p>
    <w:p w14:paraId="6F709ACF" w14:textId="77777777" w:rsidR="001B1E28" w:rsidRPr="001B1E28" w:rsidRDefault="001B1E28" w:rsidP="001B1E28">
      <w:pPr>
        <w:ind w:firstLine="0"/>
        <w:jc w:val="left"/>
        <w:rPr>
          <w:sz w:val="28"/>
          <w:szCs w:val="28"/>
        </w:rPr>
      </w:pPr>
      <w:r w:rsidRPr="001B1E28">
        <w:rPr>
          <w:sz w:val="28"/>
          <w:szCs w:val="28"/>
        </w:rPr>
        <w:t>(-1.</w:t>
      </w:r>
      <w:proofErr w:type="gramStart"/>
      <w:r w:rsidRPr="001B1E28">
        <w:rPr>
          <w:sz w:val="28"/>
          <w:szCs w:val="28"/>
        </w:rPr>
        <w:t>85;-</w:t>
      </w:r>
      <w:proofErr w:type="gramEnd"/>
      <w:r w:rsidRPr="001B1E28">
        <w:rPr>
          <w:sz w:val="28"/>
          <w:szCs w:val="28"/>
        </w:rPr>
        <w:t>0.936)</w:t>
      </w:r>
    </w:p>
    <w:p w14:paraId="4DEFE8CA" w14:textId="77777777" w:rsidR="001B1E28" w:rsidRPr="001B1E28" w:rsidRDefault="001B1E28" w:rsidP="001B1E28">
      <w:pPr>
        <w:ind w:firstLine="0"/>
        <w:jc w:val="left"/>
        <w:rPr>
          <w:sz w:val="28"/>
          <w:szCs w:val="28"/>
        </w:rPr>
      </w:pPr>
      <w:r w:rsidRPr="001B1E28">
        <w:rPr>
          <w:sz w:val="28"/>
          <w:szCs w:val="28"/>
        </w:rPr>
        <w:t>(-1.</w:t>
      </w:r>
      <w:proofErr w:type="gramStart"/>
      <w:r w:rsidRPr="001B1E28">
        <w:rPr>
          <w:sz w:val="28"/>
          <w:szCs w:val="28"/>
        </w:rPr>
        <w:t>7;-</w:t>
      </w:r>
      <w:proofErr w:type="gramEnd"/>
      <w:r w:rsidRPr="001B1E28">
        <w:rPr>
          <w:sz w:val="28"/>
          <w:szCs w:val="28"/>
        </w:rPr>
        <w:t>1.169)</w:t>
      </w:r>
    </w:p>
    <w:p w14:paraId="07C27550" w14:textId="77777777" w:rsidR="001B1E28" w:rsidRPr="001B1E28" w:rsidRDefault="001B1E28" w:rsidP="001B1E28">
      <w:pPr>
        <w:ind w:firstLine="0"/>
        <w:jc w:val="left"/>
        <w:rPr>
          <w:sz w:val="28"/>
          <w:szCs w:val="28"/>
        </w:rPr>
      </w:pPr>
      <w:r w:rsidRPr="001B1E28">
        <w:rPr>
          <w:sz w:val="28"/>
          <w:szCs w:val="28"/>
        </w:rPr>
        <w:t>(-1.</w:t>
      </w:r>
      <w:proofErr w:type="gramStart"/>
      <w:r w:rsidRPr="001B1E28">
        <w:rPr>
          <w:sz w:val="28"/>
          <w:szCs w:val="28"/>
        </w:rPr>
        <w:t>55;-</w:t>
      </w:r>
      <w:proofErr w:type="gramEnd"/>
      <w:r w:rsidRPr="001B1E28">
        <w:rPr>
          <w:sz w:val="28"/>
          <w:szCs w:val="28"/>
        </w:rPr>
        <w:t>0.724)</w:t>
      </w:r>
    </w:p>
    <w:p w14:paraId="4A1B2F11" w14:textId="77777777" w:rsidR="001B1E28" w:rsidRPr="001B1E28" w:rsidRDefault="001B1E28" w:rsidP="001B1E28">
      <w:pPr>
        <w:ind w:firstLine="0"/>
        <w:jc w:val="left"/>
        <w:rPr>
          <w:sz w:val="28"/>
          <w:szCs w:val="28"/>
        </w:rPr>
      </w:pPr>
      <w:r w:rsidRPr="001B1E28">
        <w:rPr>
          <w:sz w:val="28"/>
          <w:szCs w:val="28"/>
        </w:rPr>
        <w:t>(-1.</w:t>
      </w:r>
      <w:proofErr w:type="gramStart"/>
      <w:r w:rsidRPr="001B1E28">
        <w:rPr>
          <w:sz w:val="28"/>
          <w:szCs w:val="28"/>
        </w:rPr>
        <w:t>4;-</w:t>
      </w:r>
      <w:proofErr w:type="gramEnd"/>
      <w:r w:rsidRPr="001B1E28">
        <w:rPr>
          <w:sz w:val="28"/>
          <w:szCs w:val="28"/>
        </w:rPr>
        <w:t>0.349)</w:t>
      </w:r>
    </w:p>
    <w:p w14:paraId="0FE97113" w14:textId="77777777" w:rsidR="001B1E28" w:rsidRPr="001B1E28" w:rsidRDefault="001B1E28" w:rsidP="001B1E28">
      <w:pPr>
        <w:ind w:firstLine="0"/>
        <w:jc w:val="left"/>
        <w:rPr>
          <w:sz w:val="28"/>
          <w:szCs w:val="28"/>
        </w:rPr>
      </w:pPr>
      <w:r w:rsidRPr="001B1E28">
        <w:rPr>
          <w:sz w:val="28"/>
          <w:szCs w:val="28"/>
        </w:rPr>
        <w:t>(-1.</w:t>
      </w:r>
      <w:proofErr w:type="gramStart"/>
      <w:r w:rsidRPr="001B1E28">
        <w:rPr>
          <w:sz w:val="28"/>
          <w:szCs w:val="28"/>
        </w:rPr>
        <w:t>25;-</w:t>
      </w:r>
      <w:proofErr w:type="gramEnd"/>
      <w:r w:rsidRPr="001B1E28">
        <w:rPr>
          <w:sz w:val="28"/>
          <w:szCs w:val="28"/>
        </w:rPr>
        <w:t>0.344)</w:t>
      </w:r>
    </w:p>
    <w:p w14:paraId="09A3ADD6" w14:textId="77777777" w:rsidR="001B1E28" w:rsidRPr="001B1E28" w:rsidRDefault="001B1E28" w:rsidP="001B1E28">
      <w:pPr>
        <w:ind w:firstLine="0"/>
        <w:jc w:val="left"/>
        <w:rPr>
          <w:sz w:val="28"/>
          <w:szCs w:val="28"/>
        </w:rPr>
      </w:pPr>
      <w:r w:rsidRPr="001B1E28">
        <w:rPr>
          <w:sz w:val="28"/>
          <w:szCs w:val="28"/>
        </w:rPr>
        <w:t>(-1.</w:t>
      </w:r>
      <w:proofErr w:type="gramStart"/>
      <w:r w:rsidRPr="001B1E28">
        <w:rPr>
          <w:sz w:val="28"/>
          <w:szCs w:val="28"/>
        </w:rPr>
        <w:t>1;-</w:t>
      </w:r>
      <w:proofErr w:type="gramEnd"/>
      <w:r w:rsidRPr="001B1E28">
        <w:rPr>
          <w:sz w:val="28"/>
          <w:szCs w:val="28"/>
        </w:rPr>
        <w:t>0.705)</w:t>
      </w:r>
    </w:p>
    <w:p w14:paraId="6750AC9A" w14:textId="77777777" w:rsidR="001B1E28" w:rsidRPr="001B1E28" w:rsidRDefault="001B1E28" w:rsidP="001B1E28">
      <w:pPr>
        <w:ind w:firstLine="0"/>
        <w:jc w:val="left"/>
        <w:rPr>
          <w:sz w:val="28"/>
          <w:szCs w:val="28"/>
        </w:rPr>
      </w:pPr>
      <w:r w:rsidRPr="001B1E28">
        <w:rPr>
          <w:sz w:val="28"/>
          <w:szCs w:val="28"/>
        </w:rPr>
        <w:t>(-0.</w:t>
      </w:r>
      <w:proofErr w:type="gramStart"/>
      <w:r w:rsidRPr="001B1E28">
        <w:rPr>
          <w:sz w:val="28"/>
          <w:szCs w:val="28"/>
        </w:rPr>
        <w:t>95;-</w:t>
      </w:r>
      <w:proofErr w:type="gramEnd"/>
      <w:r w:rsidRPr="001B1E28">
        <w:rPr>
          <w:sz w:val="28"/>
          <w:szCs w:val="28"/>
        </w:rPr>
        <w:t>0.367)</w:t>
      </w:r>
    </w:p>
    <w:p w14:paraId="1CFA8330" w14:textId="77777777" w:rsidR="001B1E28" w:rsidRPr="001B1E28" w:rsidRDefault="001B1E28" w:rsidP="001B1E28">
      <w:pPr>
        <w:ind w:firstLine="0"/>
        <w:jc w:val="left"/>
        <w:rPr>
          <w:sz w:val="28"/>
          <w:szCs w:val="28"/>
        </w:rPr>
      </w:pPr>
      <w:r w:rsidRPr="001B1E28">
        <w:rPr>
          <w:sz w:val="28"/>
          <w:szCs w:val="28"/>
        </w:rPr>
        <w:t>(-0.</w:t>
      </w:r>
      <w:proofErr w:type="gramStart"/>
      <w:r w:rsidRPr="001B1E28">
        <w:rPr>
          <w:sz w:val="28"/>
          <w:szCs w:val="28"/>
        </w:rPr>
        <w:t>8;-</w:t>
      </w:r>
      <w:proofErr w:type="gramEnd"/>
      <w:r w:rsidRPr="001B1E28">
        <w:rPr>
          <w:sz w:val="28"/>
          <w:szCs w:val="28"/>
        </w:rPr>
        <w:t>0.721)</w:t>
      </w:r>
    </w:p>
    <w:p w14:paraId="518789D9" w14:textId="77777777" w:rsidR="001B1E28" w:rsidRPr="001B1E28" w:rsidRDefault="001B1E28" w:rsidP="001B1E28">
      <w:pPr>
        <w:ind w:firstLine="0"/>
        <w:jc w:val="left"/>
        <w:rPr>
          <w:sz w:val="28"/>
          <w:szCs w:val="28"/>
        </w:rPr>
      </w:pPr>
      <w:r w:rsidRPr="001B1E28">
        <w:rPr>
          <w:sz w:val="28"/>
          <w:szCs w:val="28"/>
        </w:rPr>
        <w:t>(-0.65;0.118)</w:t>
      </w:r>
    </w:p>
    <w:p w14:paraId="57C039A0" w14:textId="77777777" w:rsidR="001B1E28" w:rsidRPr="001B1E28" w:rsidRDefault="001B1E28" w:rsidP="001B1E28">
      <w:pPr>
        <w:ind w:firstLine="0"/>
        <w:jc w:val="left"/>
        <w:rPr>
          <w:sz w:val="28"/>
          <w:szCs w:val="28"/>
        </w:rPr>
      </w:pPr>
      <w:r w:rsidRPr="001B1E28">
        <w:rPr>
          <w:sz w:val="28"/>
          <w:szCs w:val="28"/>
        </w:rPr>
        <w:t>(-0.</w:t>
      </w:r>
      <w:proofErr w:type="gramStart"/>
      <w:r w:rsidRPr="001B1E28">
        <w:rPr>
          <w:sz w:val="28"/>
          <w:szCs w:val="28"/>
        </w:rPr>
        <w:t>5;-</w:t>
      </w:r>
      <w:proofErr w:type="gramEnd"/>
      <w:r w:rsidRPr="001B1E28">
        <w:rPr>
          <w:sz w:val="28"/>
          <w:szCs w:val="28"/>
        </w:rPr>
        <w:t>0.501)</w:t>
      </w:r>
    </w:p>
    <w:p w14:paraId="046F8945" w14:textId="77777777" w:rsidR="001B1E28" w:rsidRPr="001B1E28" w:rsidRDefault="001B1E28" w:rsidP="001B1E28">
      <w:pPr>
        <w:ind w:firstLine="0"/>
        <w:jc w:val="left"/>
        <w:rPr>
          <w:sz w:val="28"/>
          <w:szCs w:val="28"/>
        </w:rPr>
      </w:pPr>
      <w:r w:rsidRPr="001B1E28">
        <w:rPr>
          <w:sz w:val="28"/>
          <w:szCs w:val="28"/>
        </w:rPr>
        <w:t>(-0.</w:t>
      </w:r>
      <w:proofErr w:type="gramStart"/>
      <w:r w:rsidRPr="001B1E28">
        <w:rPr>
          <w:sz w:val="28"/>
          <w:szCs w:val="28"/>
        </w:rPr>
        <w:t>35;-</w:t>
      </w:r>
      <w:proofErr w:type="gramEnd"/>
      <w:r w:rsidRPr="001B1E28">
        <w:rPr>
          <w:sz w:val="28"/>
          <w:szCs w:val="28"/>
        </w:rPr>
        <w:t>0.315)</w:t>
      </w:r>
    </w:p>
    <w:p w14:paraId="45F1BCE3" w14:textId="77777777" w:rsidR="001B1E28" w:rsidRPr="001B1E28" w:rsidRDefault="001B1E28" w:rsidP="001B1E28">
      <w:pPr>
        <w:ind w:firstLine="0"/>
        <w:jc w:val="left"/>
        <w:rPr>
          <w:sz w:val="28"/>
          <w:szCs w:val="28"/>
        </w:rPr>
      </w:pPr>
      <w:r w:rsidRPr="001B1E28">
        <w:rPr>
          <w:sz w:val="28"/>
          <w:szCs w:val="28"/>
        </w:rPr>
        <w:t>(-0.</w:t>
      </w:r>
      <w:proofErr w:type="gramStart"/>
      <w:r w:rsidRPr="001B1E28">
        <w:rPr>
          <w:sz w:val="28"/>
          <w:szCs w:val="28"/>
        </w:rPr>
        <w:t>2;-</w:t>
      </w:r>
      <w:proofErr w:type="gramEnd"/>
      <w:r w:rsidRPr="001B1E28">
        <w:rPr>
          <w:sz w:val="28"/>
          <w:szCs w:val="28"/>
        </w:rPr>
        <w:t>0.046)</w:t>
      </w:r>
    </w:p>
    <w:p w14:paraId="65E8195E" w14:textId="77777777" w:rsidR="001B1E28" w:rsidRPr="001B1E28" w:rsidRDefault="001B1E28" w:rsidP="001B1E28">
      <w:pPr>
        <w:ind w:firstLine="0"/>
        <w:jc w:val="left"/>
        <w:rPr>
          <w:sz w:val="28"/>
          <w:szCs w:val="28"/>
        </w:rPr>
      </w:pPr>
      <w:r w:rsidRPr="001B1E28">
        <w:rPr>
          <w:sz w:val="28"/>
          <w:szCs w:val="28"/>
        </w:rPr>
        <w:t>(-0.</w:t>
      </w:r>
      <w:proofErr w:type="gramStart"/>
      <w:r w:rsidRPr="001B1E28">
        <w:rPr>
          <w:sz w:val="28"/>
          <w:szCs w:val="28"/>
        </w:rPr>
        <w:t>05;-</w:t>
      </w:r>
      <w:proofErr w:type="gramEnd"/>
      <w:r w:rsidRPr="001B1E28">
        <w:rPr>
          <w:sz w:val="28"/>
          <w:szCs w:val="28"/>
        </w:rPr>
        <w:t>0.486)</w:t>
      </w:r>
    </w:p>
    <w:p w14:paraId="1422213D" w14:textId="77777777" w:rsidR="001B1E28" w:rsidRPr="001B1E28" w:rsidRDefault="001B1E28" w:rsidP="001B1E28">
      <w:pPr>
        <w:ind w:firstLine="0"/>
        <w:jc w:val="left"/>
        <w:rPr>
          <w:sz w:val="28"/>
          <w:szCs w:val="28"/>
        </w:rPr>
      </w:pPr>
      <w:r w:rsidRPr="001B1E28">
        <w:rPr>
          <w:sz w:val="28"/>
          <w:szCs w:val="28"/>
        </w:rPr>
        <w:t>(</w:t>
      </w:r>
      <w:proofErr w:type="gramStart"/>
      <w:r w:rsidRPr="001B1E28">
        <w:rPr>
          <w:sz w:val="28"/>
          <w:szCs w:val="28"/>
        </w:rPr>
        <w:t>0.1;-</w:t>
      </w:r>
      <w:proofErr w:type="gramEnd"/>
      <w:r w:rsidRPr="001B1E28">
        <w:rPr>
          <w:sz w:val="28"/>
          <w:szCs w:val="28"/>
        </w:rPr>
        <w:t>0.397)</w:t>
      </w:r>
    </w:p>
    <w:p w14:paraId="7C61DED3" w14:textId="77777777" w:rsidR="001B1E28" w:rsidRPr="001B1E28" w:rsidRDefault="001B1E28" w:rsidP="001B1E28">
      <w:pPr>
        <w:ind w:firstLine="0"/>
        <w:jc w:val="left"/>
        <w:rPr>
          <w:sz w:val="28"/>
          <w:szCs w:val="28"/>
        </w:rPr>
      </w:pPr>
      <w:r w:rsidRPr="001B1E28">
        <w:rPr>
          <w:sz w:val="28"/>
          <w:szCs w:val="28"/>
        </w:rPr>
        <w:lastRenderedPageBreak/>
        <w:t>(0.25;0.131)</w:t>
      </w:r>
    </w:p>
    <w:p w14:paraId="51AE314C" w14:textId="77777777" w:rsidR="001B1E28" w:rsidRPr="001B1E28" w:rsidRDefault="001B1E28" w:rsidP="001B1E28">
      <w:pPr>
        <w:ind w:firstLine="0"/>
        <w:jc w:val="left"/>
        <w:rPr>
          <w:sz w:val="28"/>
          <w:szCs w:val="28"/>
        </w:rPr>
      </w:pPr>
      <w:r w:rsidRPr="001B1E28">
        <w:rPr>
          <w:sz w:val="28"/>
          <w:szCs w:val="28"/>
        </w:rPr>
        <w:t>(</w:t>
      </w:r>
      <w:proofErr w:type="gramStart"/>
      <w:r w:rsidRPr="001B1E28">
        <w:rPr>
          <w:sz w:val="28"/>
          <w:szCs w:val="28"/>
        </w:rPr>
        <w:t>0.4;-</w:t>
      </w:r>
      <w:proofErr w:type="gramEnd"/>
      <w:r w:rsidRPr="001B1E28">
        <w:rPr>
          <w:sz w:val="28"/>
          <w:szCs w:val="28"/>
        </w:rPr>
        <w:t>0.284)</w:t>
      </w:r>
    </w:p>
    <w:p w14:paraId="22A61923" w14:textId="77777777" w:rsidR="001B1E28" w:rsidRPr="001B1E28" w:rsidRDefault="001B1E28" w:rsidP="001B1E28">
      <w:pPr>
        <w:ind w:firstLine="0"/>
        <w:jc w:val="left"/>
        <w:rPr>
          <w:sz w:val="28"/>
          <w:szCs w:val="28"/>
        </w:rPr>
      </w:pPr>
      <w:r w:rsidRPr="001B1E28">
        <w:rPr>
          <w:sz w:val="28"/>
          <w:szCs w:val="28"/>
        </w:rPr>
        <w:t>(0.55;0.698)</w:t>
      </w:r>
    </w:p>
    <w:p w14:paraId="591F161A" w14:textId="77777777" w:rsidR="001B1E28" w:rsidRPr="001B1E28" w:rsidRDefault="001B1E28" w:rsidP="001B1E28">
      <w:pPr>
        <w:ind w:firstLine="0"/>
        <w:jc w:val="left"/>
        <w:rPr>
          <w:sz w:val="28"/>
          <w:szCs w:val="28"/>
        </w:rPr>
      </w:pPr>
      <w:r w:rsidRPr="001B1E28">
        <w:rPr>
          <w:sz w:val="28"/>
          <w:szCs w:val="28"/>
        </w:rPr>
        <w:t>(</w:t>
      </w:r>
      <w:proofErr w:type="gramStart"/>
      <w:r w:rsidRPr="001B1E28">
        <w:rPr>
          <w:sz w:val="28"/>
          <w:szCs w:val="28"/>
        </w:rPr>
        <w:t>0.7;-</w:t>
      </w:r>
      <w:proofErr w:type="gramEnd"/>
      <w:r w:rsidRPr="001B1E28">
        <w:rPr>
          <w:sz w:val="28"/>
          <w:szCs w:val="28"/>
        </w:rPr>
        <w:t>0.124)</w:t>
      </w:r>
    </w:p>
    <w:p w14:paraId="45B8AB76" w14:textId="640D0B62" w:rsidR="00676532" w:rsidRDefault="001B1E28" w:rsidP="00640AAF">
      <w:pPr>
        <w:ind w:firstLine="0"/>
        <w:jc w:val="left"/>
        <w:rPr>
          <w:sz w:val="28"/>
          <w:szCs w:val="28"/>
        </w:rPr>
      </w:pPr>
      <w:r w:rsidRPr="001B1E28">
        <w:rPr>
          <w:sz w:val="28"/>
          <w:szCs w:val="28"/>
        </w:rPr>
        <w:t>(0.85;0.91)</w:t>
      </w:r>
    </w:p>
    <w:p w14:paraId="637AA8CF" w14:textId="7AA772F5" w:rsidR="001B1E28" w:rsidRDefault="001B1E28" w:rsidP="00640AAF">
      <w:pPr>
        <w:ind w:firstLine="0"/>
        <w:jc w:val="left"/>
        <w:rPr>
          <w:sz w:val="28"/>
          <w:szCs w:val="28"/>
        </w:rPr>
      </w:pPr>
    </w:p>
    <w:p w14:paraId="04F2281B" w14:textId="12FAEDB4" w:rsidR="001B1E28" w:rsidRDefault="001B1E28" w:rsidP="00640AAF">
      <w:pPr>
        <w:ind w:firstLine="0"/>
        <w:jc w:val="left"/>
        <w:rPr>
          <w:b/>
          <w:bCs/>
          <w:sz w:val="28"/>
          <w:szCs w:val="28"/>
          <w:lang w:val="en-US"/>
        </w:rPr>
      </w:pPr>
      <w:r w:rsidRPr="001B1E28">
        <w:rPr>
          <w:b/>
          <w:bCs/>
          <w:sz w:val="28"/>
          <w:szCs w:val="28"/>
        </w:rPr>
        <w:t xml:space="preserve">4. Сравнение графиков по результатам выполнения программы и реальным значениям </w:t>
      </w:r>
      <w:r w:rsidRPr="001B1E28">
        <w:rPr>
          <w:b/>
          <w:bCs/>
          <w:sz w:val="28"/>
          <w:szCs w:val="28"/>
          <w:lang w:val="en-US"/>
        </w:rPr>
        <w:t>C</w:t>
      </w:r>
      <w:r w:rsidRPr="001B1E28">
        <w:rPr>
          <w:b/>
          <w:bCs/>
          <w:sz w:val="28"/>
          <w:szCs w:val="28"/>
        </w:rPr>
        <w:t xml:space="preserve"> и </w:t>
      </w:r>
      <w:r w:rsidRPr="001B1E28">
        <w:rPr>
          <w:b/>
          <w:bCs/>
          <w:sz w:val="28"/>
          <w:szCs w:val="28"/>
          <w:lang w:val="en-US"/>
        </w:rPr>
        <w:t>D</w:t>
      </w:r>
    </w:p>
    <w:p w14:paraId="3F7DBE4D" w14:textId="2BA64D5E" w:rsidR="00993979" w:rsidRPr="00993979" w:rsidRDefault="00993979" w:rsidP="00640AAF">
      <w:pPr>
        <w:ind w:firstLine="0"/>
        <w:jc w:val="left"/>
        <w:rPr>
          <w:sz w:val="28"/>
          <w:szCs w:val="28"/>
        </w:rPr>
      </w:pPr>
      <w:r w:rsidRPr="00993979">
        <w:rPr>
          <w:sz w:val="28"/>
          <w:szCs w:val="28"/>
        </w:rPr>
        <w:t>Зеленая линия – реальный график, черная – полученный по результатам выполнения программы</w:t>
      </w:r>
    </w:p>
    <w:p w14:paraId="2D35A79B" w14:textId="24C1F88B" w:rsidR="00993979" w:rsidRDefault="00993979" w:rsidP="00640AAF">
      <w:pPr>
        <w:ind w:firstLine="0"/>
        <w:jc w:val="left"/>
        <w:rPr>
          <w:b/>
          <w:bCs/>
          <w:sz w:val="28"/>
          <w:szCs w:val="28"/>
          <w:lang w:val="en-US"/>
        </w:rPr>
      </w:pPr>
      <w:r>
        <w:rPr>
          <w:b/>
          <w:bCs/>
          <w:noProof/>
          <w:sz w:val="28"/>
          <w:szCs w:val="28"/>
          <w:lang w:val="en-US"/>
        </w:rPr>
        <w:drawing>
          <wp:inline distT="0" distB="0" distL="0" distR="0" wp14:anchorId="59222FCA" wp14:editId="412DD23B">
            <wp:extent cx="2603500" cy="2603500"/>
            <wp:effectExtent l="0" t="0" r="6350" b="635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Рисунок 3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03500" cy="260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/>
          <w:bCs/>
          <w:noProof/>
          <w:sz w:val="28"/>
          <w:szCs w:val="28"/>
          <w:lang w:val="en-US"/>
        </w:rPr>
        <w:drawing>
          <wp:inline distT="0" distB="0" distL="0" distR="0" wp14:anchorId="7C61CA3B" wp14:editId="05017A6A">
            <wp:extent cx="2578100" cy="257810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Рисунок 4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8100" cy="2578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68C3A3" w14:textId="2FA97504" w:rsidR="00993979" w:rsidRPr="00993979" w:rsidRDefault="00993979" w:rsidP="00640AAF">
      <w:pPr>
        <w:ind w:firstLine="0"/>
        <w:jc w:val="left"/>
        <w:rPr>
          <w:sz w:val="28"/>
          <w:szCs w:val="28"/>
        </w:rPr>
      </w:pPr>
      <w:r w:rsidRPr="00993979">
        <w:rPr>
          <w:sz w:val="28"/>
          <w:szCs w:val="28"/>
        </w:rPr>
        <w:t>График без шума</w:t>
      </w:r>
      <w:r>
        <w:rPr>
          <w:sz w:val="28"/>
          <w:szCs w:val="28"/>
        </w:rPr>
        <w:t xml:space="preserve">                                         График с шумом</w:t>
      </w:r>
    </w:p>
    <w:p w14:paraId="0C29D947" w14:textId="77777777" w:rsidR="001B1E28" w:rsidRPr="001B1E28" w:rsidRDefault="001B1E28" w:rsidP="00640AAF">
      <w:pPr>
        <w:ind w:firstLine="0"/>
        <w:jc w:val="left"/>
        <w:rPr>
          <w:b/>
          <w:bCs/>
          <w:sz w:val="28"/>
          <w:szCs w:val="28"/>
        </w:rPr>
      </w:pPr>
    </w:p>
    <w:p w14:paraId="68D9CF8E" w14:textId="4DFBABF7" w:rsidR="00E76851" w:rsidRPr="000A7FD8" w:rsidRDefault="001B1E28" w:rsidP="003C122C">
      <w:pPr>
        <w:pStyle w:val="1"/>
        <w:ind w:left="3780"/>
        <w:jc w:val="both"/>
      </w:pPr>
      <w:r w:rsidRPr="00993979">
        <w:t>5</w:t>
      </w:r>
      <w:r w:rsidR="00E76851" w:rsidRPr="000A7FD8">
        <w:t xml:space="preserve">. </w:t>
      </w:r>
      <w:r w:rsidR="00E76851">
        <w:t>Выводы</w:t>
      </w:r>
    </w:p>
    <w:p w14:paraId="4EEFEA41" w14:textId="309A0975" w:rsidR="00676532" w:rsidRDefault="00676532" w:rsidP="00616823">
      <w:pPr>
        <w:spacing w:after="160" w:line="259" w:lineRule="auto"/>
        <w:ind w:firstLine="720"/>
        <w:rPr>
          <w:sz w:val="28"/>
          <w:szCs w:val="28"/>
        </w:rPr>
      </w:pPr>
      <w:r>
        <w:rPr>
          <w:sz w:val="28"/>
          <w:szCs w:val="28"/>
        </w:rPr>
        <w:t>Результаты работы показали, что в отсутствии шума программа дает точные значения параметров регрессии.</w:t>
      </w:r>
    </w:p>
    <w:p w14:paraId="4B78083A" w14:textId="56E0754E" w:rsidR="006F389A" w:rsidRDefault="006F389A" w:rsidP="00616823">
      <w:pPr>
        <w:spacing w:after="160" w:line="259" w:lineRule="auto"/>
        <w:ind w:firstLine="720"/>
        <w:rPr>
          <w:sz w:val="28"/>
          <w:szCs w:val="28"/>
        </w:rPr>
      </w:pPr>
    </w:p>
    <w:p w14:paraId="7C01222D" w14:textId="019B2B0F" w:rsidR="006F389A" w:rsidRDefault="001B1E28" w:rsidP="006F389A">
      <w:pPr>
        <w:spacing w:after="160" w:line="259" w:lineRule="auto"/>
        <w:ind w:left="2160" w:firstLine="720"/>
        <w:rPr>
          <w:b/>
          <w:sz w:val="28"/>
          <w:szCs w:val="28"/>
        </w:rPr>
      </w:pPr>
      <w:r>
        <w:rPr>
          <w:b/>
          <w:sz w:val="28"/>
          <w:szCs w:val="28"/>
          <w:lang w:val="en-US"/>
        </w:rPr>
        <w:t>6</w:t>
      </w:r>
      <w:r w:rsidR="006F389A">
        <w:rPr>
          <w:b/>
          <w:sz w:val="28"/>
          <w:szCs w:val="28"/>
        </w:rPr>
        <w:t>. Контрольный вопрос.</w:t>
      </w:r>
    </w:p>
    <w:p w14:paraId="34304138" w14:textId="2069A699" w:rsidR="006F389A" w:rsidRDefault="006F389A" w:rsidP="006F389A">
      <w:pPr>
        <w:spacing w:after="160" w:line="259" w:lineRule="auto"/>
        <w:ind w:firstLine="0"/>
        <w:rPr>
          <w:sz w:val="28"/>
          <w:szCs w:val="28"/>
        </w:rPr>
      </w:pPr>
      <w:r>
        <w:rPr>
          <w:sz w:val="28"/>
          <w:szCs w:val="28"/>
        </w:rPr>
        <w:tab/>
      </w:r>
      <w:r w:rsidRPr="006F389A">
        <w:rPr>
          <w:sz w:val="28"/>
          <w:szCs w:val="28"/>
        </w:rPr>
        <w:t>1. Поясните суть метода наименьших квадратов.</w:t>
      </w:r>
    </w:p>
    <w:p w14:paraId="1028EDF0" w14:textId="0F54A68E" w:rsidR="006F389A" w:rsidRDefault="006F389A" w:rsidP="006F389A">
      <w:pPr>
        <w:spacing w:after="160" w:line="259" w:lineRule="auto"/>
        <w:ind w:firstLine="720"/>
        <w:rPr>
          <w:sz w:val="28"/>
          <w:szCs w:val="28"/>
        </w:rPr>
      </w:pPr>
      <w:r w:rsidRPr="006F389A">
        <w:rPr>
          <w:sz w:val="28"/>
          <w:szCs w:val="28"/>
        </w:rPr>
        <w:lastRenderedPageBreak/>
        <w:t xml:space="preserve">В </w:t>
      </w:r>
      <w:r>
        <w:rPr>
          <w:sz w:val="28"/>
          <w:szCs w:val="28"/>
        </w:rPr>
        <w:t xml:space="preserve">принципе наименьших квадратов параметры </w:t>
      </w:r>
      <w:r w:rsidRPr="006F389A">
        <w:rPr>
          <w:sz w:val="28"/>
          <w:szCs w:val="28"/>
        </w:rPr>
        <w:t>должны быть выбраны таким образом, чтобы минимизировать сумму квадратов ошибок для всех точек:</w:t>
      </w:r>
    </w:p>
    <w:p w14:paraId="18F72298" w14:textId="4C897958" w:rsidR="006F389A" w:rsidRPr="006F389A" w:rsidRDefault="006F389A" w:rsidP="006F389A">
      <w:pPr>
        <w:spacing w:after="160" w:line="259" w:lineRule="auto"/>
        <w:ind w:firstLine="0"/>
      </w:pPr>
      <w:r>
        <w:rPr>
          <w:position w:val="-28"/>
        </w:rPr>
        <w:object w:dxaOrig="3500" w:dyaOrig="680" w14:anchorId="6D40E40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5pt;height:34pt" o:ole="">
            <v:imagedata r:id="rId11" o:title=""/>
          </v:shape>
          <o:OLEObject Type="Embed" ProgID="Equation.DSMT4" ShapeID="_x0000_i1025" DrawAspect="Content" ObjectID="_1670148044" r:id="rId12"/>
        </w:object>
      </w:r>
      <w:r>
        <w:t xml:space="preserve">. </w:t>
      </w:r>
      <w:r w:rsidRPr="006F389A">
        <w:rPr>
          <w:color w:val="212121"/>
          <w:sz w:val="28"/>
          <w:szCs w:val="28"/>
          <w:shd w:val="clear" w:color="auto" w:fill="FFFFFF"/>
        </w:rPr>
        <w:t>Иначе говоря, при определенных значениях </w:t>
      </w:r>
      <w:r w:rsidRPr="006F389A">
        <w:rPr>
          <w:rStyle w:val="mjx-char"/>
          <w:color w:val="212121"/>
          <w:sz w:val="28"/>
          <w:szCs w:val="28"/>
          <w:bdr w:val="none" w:sz="0" w:space="0" w:color="auto" w:frame="1"/>
          <w:shd w:val="clear" w:color="auto" w:fill="FFFFFF"/>
        </w:rPr>
        <w:t>a</w:t>
      </w:r>
      <w:r w:rsidRPr="006F389A">
        <w:rPr>
          <w:color w:val="212121"/>
          <w:sz w:val="28"/>
          <w:szCs w:val="28"/>
          <w:shd w:val="clear" w:color="auto" w:fill="FFFFFF"/>
        </w:rPr>
        <w:t> и </w:t>
      </w:r>
      <w:r w:rsidRPr="006F389A">
        <w:rPr>
          <w:rStyle w:val="mjx-char"/>
          <w:color w:val="212121"/>
          <w:sz w:val="28"/>
          <w:szCs w:val="28"/>
          <w:bdr w:val="none" w:sz="0" w:space="0" w:color="auto" w:frame="1"/>
          <w:shd w:val="clear" w:color="auto" w:fill="FFFFFF"/>
        </w:rPr>
        <w:t>b</w:t>
      </w:r>
      <w:r w:rsidRPr="006F389A">
        <w:rPr>
          <w:color w:val="212121"/>
          <w:sz w:val="28"/>
          <w:szCs w:val="28"/>
          <w:shd w:val="clear" w:color="auto" w:fill="FFFFFF"/>
        </w:rPr>
        <w:t> сумма квадратов отклонений представленных данных от получившейся прямой будет иметь минимальное значение. В этом и состоит смысл метода наименьших квадратов.</w:t>
      </w:r>
    </w:p>
    <w:p w14:paraId="37E6E810" w14:textId="51010626" w:rsidR="00CE6E00" w:rsidRPr="00676532" w:rsidRDefault="00CE6E00" w:rsidP="006F389A">
      <w:pPr>
        <w:spacing w:after="160" w:line="259" w:lineRule="auto"/>
        <w:ind w:firstLine="0"/>
        <w:rPr>
          <w:sz w:val="28"/>
          <w:szCs w:val="28"/>
        </w:rPr>
      </w:pPr>
    </w:p>
    <w:sectPr w:rsidR="00CE6E00" w:rsidRPr="00676532" w:rsidSect="002E3519">
      <w:footerReference w:type="default" r:id="rId13"/>
      <w:pgSz w:w="12240" w:h="15840"/>
      <w:pgMar w:top="1134" w:right="850" w:bottom="1134" w:left="1701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36E2C18" w14:textId="77777777" w:rsidR="00F20D40" w:rsidRDefault="00F20D40" w:rsidP="002E3519">
      <w:pPr>
        <w:spacing w:after="0" w:line="240" w:lineRule="auto"/>
      </w:pPr>
      <w:r>
        <w:separator/>
      </w:r>
    </w:p>
  </w:endnote>
  <w:endnote w:type="continuationSeparator" w:id="0">
    <w:p w14:paraId="35EE673A" w14:textId="77777777" w:rsidR="00F20D40" w:rsidRDefault="00F20D40" w:rsidP="002E351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1033109158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4324EAB6" w14:textId="2C795A1D" w:rsidR="00D063A7" w:rsidRDefault="00D063A7">
        <w:pPr>
          <w:pStyle w:val="a8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0F1E4F">
          <w:rPr>
            <w:noProof/>
          </w:rPr>
          <w:t>6</w:t>
        </w:r>
        <w:r>
          <w:rPr>
            <w:noProof/>
          </w:rPr>
          <w:fldChar w:fldCharType="end"/>
        </w:r>
      </w:p>
    </w:sdtContent>
  </w:sdt>
  <w:p w14:paraId="7A4D2985" w14:textId="77777777" w:rsidR="00D063A7" w:rsidRDefault="00D063A7">
    <w:pPr>
      <w:pStyle w:val="a8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92380AB" w14:textId="77777777" w:rsidR="00F20D40" w:rsidRDefault="00F20D40" w:rsidP="002E3519">
      <w:pPr>
        <w:spacing w:after="0" w:line="240" w:lineRule="auto"/>
      </w:pPr>
      <w:r>
        <w:separator/>
      </w:r>
    </w:p>
  </w:footnote>
  <w:footnote w:type="continuationSeparator" w:id="0">
    <w:p w14:paraId="06F8D9A0" w14:textId="77777777" w:rsidR="00F20D40" w:rsidRDefault="00F20D40" w:rsidP="002E351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7F8597F"/>
    <w:multiLevelType w:val="hybridMultilevel"/>
    <w:tmpl w:val="4218FA3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0C94617"/>
    <w:multiLevelType w:val="multilevel"/>
    <w:tmpl w:val="68946BDA"/>
    <w:lvl w:ilvl="0">
      <w:start w:val="1"/>
      <w:numFmt w:val="decimal"/>
      <w:lvlText w:val="%1."/>
      <w:lvlJc w:val="left"/>
      <w:pPr>
        <w:ind w:left="4140" w:hanging="360"/>
      </w:pPr>
    </w:lvl>
    <w:lvl w:ilvl="1">
      <w:start w:val="1"/>
      <w:numFmt w:val="decimal"/>
      <w:pStyle w:val="2"/>
      <w:lvlText w:val="%1.%2."/>
      <w:lvlJc w:val="left"/>
      <w:pPr>
        <w:ind w:left="4572" w:hanging="432"/>
      </w:pPr>
    </w:lvl>
    <w:lvl w:ilvl="2">
      <w:start w:val="1"/>
      <w:numFmt w:val="decimal"/>
      <w:lvlText w:val="%1.%2.%3."/>
      <w:lvlJc w:val="left"/>
      <w:pPr>
        <w:ind w:left="5004" w:hanging="504"/>
      </w:pPr>
    </w:lvl>
    <w:lvl w:ilvl="3">
      <w:start w:val="1"/>
      <w:numFmt w:val="decimal"/>
      <w:lvlText w:val="%1.%2.%3.%4."/>
      <w:lvlJc w:val="left"/>
      <w:pPr>
        <w:ind w:left="5508" w:hanging="648"/>
      </w:pPr>
    </w:lvl>
    <w:lvl w:ilvl="4">
      <w:start w:val="1"/>
      <w:numFmt w:val="decimal"/>
      <w:lvlText w:val="%1.%2.%3.%4.%5."/>
      <w:lvlJc w:val="left"/>
      <w:pPr>
        <w:ind w:left="6012" w:hanging="792"/>
      </w:pPr>
    </w:lvl>
    <w:lvl w:ilvl="5">
      <w:start w:val="1"/>
      <w:numFmt w:val="decimal"/>
      <w:lvlText w:val="%1.%2.%3.%4.%5.%6."/>
      <w:lvlJc w:val="left"/>
      <w:pPr>
        <w:ind w:left="6516" w:hanging="936"/>
      </w:pPr>
    </w:lvl>
    <w:lvl w:ilvl="6">
      <w:start w:val="1"/>
      <w:numFmt w:val="decimal"/>
      <w:lvlText w:val="%1.%2.%3.%4.%5.%6.%7."/>
      <w:lvlJc w:val="left"/>
      <w:pPr>
        <w:ind w:left="7020" w:hanging="1080"/>
      </w:pPr>
    </w:lvl>
    <w:lvl w:ilvl="7">
      <w:start w:val="1"/>
      <w:numFmt w:val="decimal"/>
      <w:lvlText w:val="%1.%2.%3.%4.%5.%6.%7.%8."/>
      <w:lvlJc w:val="left"/>
      <w:pPr>
        <w:ind w:left="7524" w:hanging="1224"/>
      </w:pPr>
    </w:lvl>
    <w:lvl w:ilvl="8">
      <w:start w:val="1"/>
      <w:numFmt w:val="decimal"/>
      <w:lvlText w:val="%1.%2.%3.%4.%5.%6.%7.%8.%9."/>
      <w:lvlJc w:val="left"/>
      <w:pPr>
        <w:ind w:left="8100" w:hanging="144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activeWritingStyle w:appName="MSWord" w:lang="ru-RU" w:vendorID="64" w:dllVersion="6" w:nlCheck="1" w:checkStyle="0"/>
  <w:activeWritingStyle w:appName="MSWord" w:lang="en-US" w:vendorID="64" w:dllVersion="6" w:nlCheck="1" w:checkStyle="0"/>
  <w:activeWritingStyle w:appName="MSWord" w:lang="ru-RU" w:vendorID="64" w:dllVersion="0" w:nlCheck="1" w:checkStyle="0"/>
  <w:activeWritingStyle w:appName="MSWord" w:lang="en-US" w:vendorID="64" w:dllVersion="0" w:nlCheck="1" w:checkStyle="0"/>
  <w:activeWritingStyle w:appName="MSWord" w:lang="ru-RU" w:vendorID="64" w:dllVersion="4096" w:nlCheck="1" w:checkStyle="0"/>
  <w:activeWritingStyle w:appName="MSWord" w:lang="en-US" w:vendorID="64" w:dllVersion="4096" w:nlCheck="1" w:checkStyle="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B725E"/>
    <w:rsid w:val="00001ED4"/>
    <w:rsid w:val="00023F0D"/>
    <w:rsid w:val="00042B7D"/>
    <w:rsid w:val="0004386F"/>
    <w:rsid w:val="00046671"/>
    <w:rsid w:val="000544C8"/>
    <w:rsid w:val="0008273C"/>
    <w:rsid w:val="000A4923"/>
    <w:rsid w:val="000A7FD8"/>
    <w:rsid w:val="000C6CB8"/>
    <w:rsid w:val="000C7EA2"/>
    <w:rsid w:val="000D3499"/>
    <w:rsid w:val="000F1E4F"/>
    <w:rsid w:val="00174766"/>
    <w:rsid w:val="00180530"/>
    <w:rsid w:val="001B0D13"/>
    <w:rsid w:val="001B1E28"/>
    <w:rsid w:val="001C2303"/>
    <w:rsid w:val="001D2CC6"/>
    <w:rsid w:val="001E3B70"/>
    <w:rsid w:val="001F035C"/>
    <w:rsid w:val="001F767C"/>
    <w:rsid w:val="002037C8"/>
    <w:rsid w:val="002122EB"/>
    <w:rsid w:val="002126B3"/>
    <w:rsid w:val="00222928"/>
    <w:rsid w:val="00261CAA"/>
    <w:rsid w:val="00276B96"/>
    <w:rsid w:val="00282A68"/>
    <w:rsid w:val="00284A14"/>
    <w:rsid w:val="00287C0F"/>
    <w:rsid w:val="00291103"/>
    <w:rsid w:val="00291FF8"/>
    <w:rsid w:val="002A2D86"/>
    <w:rsid w:val="002B03BF"/>
    <w:rsid w:val="002B267F"/>
    <w:rsid w:val="002B4ECA"/>
    <w:rsid w:val="002C46C2"/>
    <w:rsid w:val="002D0DB5"/>
    <w:rsid w:val="002D4761"/>
    <w:rsid w:val="002D592C"/>
    <w:rsid w:val="002E16DA"/>
    <w:rsid w:val="002E3519"/>
    <w:rsid w:val="003137DE"/>
    <w:rsid w:val="00332A3B"/>
    <w:rsid w:val="0035665A"/>
    <w:rsid w:val="003748EE"/>
    <w:rsid w:val="00377BE5"/>
    <w:rsid w:val="0038005A"/>
    <w:rsid w:val="003875FE"/>
    <w:rsid w:val="003877EC"/>
    <w:rsid w:val="003A2E18"/>
    <w:rsid w:val="003C122C"/>
    <w:rsid w:val="003C7FC2"/>
    <w:rsid w:val="003D7B1E"/>
    <w:rsid w:val="003E2414"/>
    <w:rsid w:val="003E4A33"/>
    <w:rsid w:val="003E4BE6"/>
    <w:rsid w:val="003F3906"/>
    <w:rsid w:val="003F576F"/>
    <w:rsid w:val="0040192F"/>
    <w:rsid w:val="00401F66"/>
    <w:rsid w:val="004154E1"/>
    <w:rsid w:val="00417FDC"/>
    <w:rsid w:val="0044490E"/>
    <w:rsid w:val="0044782C"/>
    <w:rsid w:val="004522D2"/>
    <w:rsid w:val="00460174"/>
    <w:rsid w:val="00463AE3"/>
    <w:rsid w:val="00473E1C"/>
    <w:rsid w:val="004951C1"/>
    <w:rsid w:val="004A3018"/>
    <w:rsid w:val="004A4674"/>
    <w:rsid w:val="004B3CAC"/>
    <w:rsid w:val="004B4030"/>
    <w:rsid w:val="004D4582"/>
    <w:rsid w:val="004F3493"/>
    <w:rsid w:val="00513809"/>
    <w:rsid w:val="005157CD"/>
    <w:rsid w:val="0052434E"/>
    <w:rsid w:val="00533A8B"/>
    <w:rsid w:val="00545842"/>
    <w:rsid w:val="00545870"/>
    <w:rsid w:val="00561B03"/>
    <w:rsid w:val="005765EE"/>
    <w:rsid w:val="00586944"/>
    <w:rsid w:val="00593D6F"/>
    <w:rsid w:val="005C3849"/>
    <w:rsid w:val="005D6D4F"/>
    <w:rsid w:val="005E490A"/>
    <w:rsid w:val="005E6CD7"/>
    <w:rsid w:val="005F2019"/>
    <w:rsid w:val="0061131C"/>
    <w:rsid w:val="00616823"/>
    <w:rsid w:val="0062625B"/>
    <w:rsid w:val="00634D00"/>
    <w:rsid w:val="00640AAF"/>
    <w:rsid w:val="00640CE4"/>
    <w:rsid w:val="0067052C"/>
    <w:rsid w:val="006719B5"/>
    <w:rsid w:val="00676532"/>
    <w:rsid w:val="006838BD"/>
    <w:rsid w:val="00693FCC"/>
    <w:rsid w:val="006D0712"/>
    <w:rsid w:val="006D2E30"/>
    <w:rsid w:val="006D78FE"/>
    <w:rsid w:val="006E128D"/>
    <w:rsid w:val="006F389A"/>
    <w:rsid w:val="00701F2B"/>
    <w:rsid w:val="00724FA1"/>
    <w:rsid w:val="00732AD2"/>
    <w:rsid w:val="0073373B"/>
    <w:rsid w:val="00740D06"/>
    <w:rsid w:val="0074591D"/>
    <w:rsid w:val="0075189F"/>
    <w:rsid w:val="00763638"/>
    <w:rsid w:val="007D6C12"/>
    <w:rsid w:val="007F383F"/>
    <w:rsid w:val="007F40E9"/>
    <w:rsid w:val="007F4B67"/>
    <w:rsid w:val="00810D58"/>
    <w:rsid w:val="00813123"/>
    <w:rsid w:val="00826D5C"/>
    <w:rsid w:val="00836694"/>
    <w:rsid w:val="00836D1E"/>
    <w:rsid w:val="0084044C"/>
    <w:rsid w:val="0084781E"/>
    <w:rsid w:val="0086640F"/>
    <w:rsid w:val="00886B10"/>
    <w:rsid w:val="008A04FE"/>
    <w:rsid w:val="008C216F"/>
    <w:rsid w:val="008D7082"/>
    <w:rsid w:val="008E1893"/>
    <w:rsid w:val="008E37FC"/>
    <w:rsid w:val="008F5C1C"/>
    <w:rsid w:val="00901543"/>
    <w:rsid w:val="00914355"/>
    <w:rsid w:val="00921DF5"/>
    <w:rsid w:val="00927BBF"/>
    <w:rsid w:val="00957AE7"/>
    <w:rsid w:val="00993979"/>
    <w:rsid w:val="009B2530"/>
    <w:rsid w:val="009D4DA0"/>
    <w:rsid w:val="009E34E0"/>
    <w:rsid w:val="009E6370"/>
    <w:rsid w:val="00A1787F"/>
    <w:rsid w:val="00A35AB8"/>
    <w:rsid w:val="00A45404"/>
    <w:rsid w:val="00A47910"/>
    <w:rsid w:val="00A72455"/>
    <w:rsid w:val="00A85107"/>
    <w:rsid w:val="00A97CFA"/>
    <w:rsid w:val="00AA0019"/>
    <w:rsid w:val="00AA3C17"/>
    <w:rsid w:val="00AC6C36"/>
    <w:rsid w:val="00AD37A8"/>
    <w:rsid w:val="00AD518C"/>
    <w:rsid w:val="00AE0555"/>
    <w:rsid w:val="00AF0BF0"/>
    <w:rsid w:val="00AF6837"/>
    <w:rsid w:val="00B0061D"/>
    <w:rsid w:val="00B03499"/>
    <w:rsid w:val="00B03F88"/>
    <w:rsid w:val="00B13657"/>
    <w:rsid w:val="00B13F42"/>
    <w:rsid w:val="00B16593"/>
    <w:rsid w:val="00B16CE4"/>
    <w:rsid w:val="00B55D03"/>
    <w:rsid w:val="00B5754F"/>
    <w:rsid w:val="00B656E3"/>
    <w:rsid w:val="00B74B46"/>
    <w:rsid w:val="00B84A3A"/>
    <w:rsid w:val="00B87DBC"/>
    <w:rsid w:val="00B970B8"/>
    <w:rsid w:val="00BA7343"/>
    <w:rsid w:val="00BB0B98"/>
    <w:rsid w:val="00BB5343"/>
    <w:rsid w:val="00BC4470"/>
    <w:rsid w:val="00BD1C09"/>
    <w:rsid w:val="00BD6251"/>
    <w:rsid w:val="00BE5CBF"/>
    <w:rsid w:val="00C163B8"/>
    <w:rsid w:val="00C3778A"/>
    <w:rsid w:val="00C53391"/>
    <w:rsid w:val="00C62117"/>
    <w:rsid w:val="00C67F23"/>
    <w:rsid w:val="00C76524"/>
    <w:rsid w:val="00C85030"/>
    <w:rsid w:val="00C979C2"/>
    <w:rsid w:val="00CB169C"/>
    <w:rsid w:val="00CB1C2D"/>
    <w:rsid w:val="00CB4DF9"/>
    <w:rsid w:val="00CC0B9B"/>
    <w:rsid w:val="00CD7529"/>
    <w:rsid w:val="00CE6E00"/>
    <w:rsid w:val="00CF1984"/>
    <w:rsid w:val="00CF4152"/>
    <w:rsid w:val="00D063A7"/>
    <w:rsid w:val="00D62152"/>
    <w:rsid w:val="00D8614E"/>
    <w:rsid w:val="00DB725E"/>
    <w:rsid w:val="00DC1B88"/>
    <w:rsid w:val="00DD0D79"/>
    <w:rsid w:val="00DE3DE5"/>
    <w:rsid w:val="00DE6FE0"/>
    <w:rsid w:val="00DF634D"/>
    <w:rsid w:val="00E028C1"/>
    <w:rsid w:val="00E126B1"/>
    <w:rsid w:val="00E23527"/>
    <w:rsid w:val="00E23AA7"/>
    <w:rsid w:val="00E76851"/>
    <w:rsid w:val="00E86CBA"/>
    <w:rsid w:val="00EE66DD"/>
    <w:rsid w:val="00F0172A"/>
    <w:rsid w:val="00F079A2"/>
    <w:rsid w:val="00F20CDD"/>
    <w:rsid w:val="00F20D40"/>
    <w:rsid w:val="00F20D84"/>
    <w:rsid w:val="00F54220"/>
    <w:rsid w:val="00F717D0"/>
    <w:rsid w:val="00F9589E"/>
    <w:rsid w:val="00F97CA4"/>
    <w:rsid w:val="00FA4A22"/>
    <w:rsid w:val="00FB0732"/>
    <w:rsid w:val="00FD1F6D"/>
    <w:rsid w:val="00FE41A2"/>
    <w:rsid w:val="00FF326A"/>
    <w:rsid w:val="00FF79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ED4DCD3"/>
  <w15:chartTrackingRefBased/>
  <w15:docId w15:val="{DB01F2C1-77FF-44A7-A69E-1E13F5C618C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5D6D4F"/>
    <w:pPr>
      <w:spacing w:after="120" w:line="276" w:lineRule="auto"/>
      <w:ind w:firstLine="709"/>
      <w:jc w:val="both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1">
    <w:name w:val="heading 1"/>
    <w:basedOn w:val="a"/>
    <w:next w:val="a"/>
    <w:link w:val="10"/>
    <w:uiPriority w:val="9"/>
    <w:qFormat/>
    <w:rsid w:val="00886B10"/>
    <w:pPr>
      <w:keepNext/>
      <w:spacing w:before="120" w:after="240"/>
      <w:ind w:firstLine="0"/>
      <w:jc w:val="center"/>
      <w:outlineLvl w:val="0"/>
    </w:pPr>
    <w:rPr>
      <w:b/>
      <w:bCs/>
      <w:kern w:val="32"/>
      <w:sz w:val="28"/>
      <w:szCs w:val="32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AF6837"/>
    <w:pPr>
      <w:keepNext/>
      <w:numPr>
        <w:ilvl w:val="1"/>
        <w:numId w:val="1"/>
      </w:numPr>
      <w:spacing w:after="240"/>
      <w:ind w:left="425" w:hanging="431"/>
      <w:jc w:val="center"/>
      <w:outlineLvl w:val="1"/>
    </w:pPr>
    <w:rPr>
      <w:b/>
      <w:bCs/>
      <w:iCs/>
      <w:lang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AF6837"/>
    <w:rPr>
      <w:rFonts w:ascii="Times New Roman" w:eastAsia="Times New Roman" w:hAnsi="Times New Roman" w:cs="Times New Roman"/>
      <w:b/>
      <w:bCs/>
      <w:kern w:val="32"/>
      <w:sz w:val="28"/>
      <w:szCs w:val="32"/>
      <w:lang w:val="ru-RU" w:eastAsia="ru-RU"/>
    </w:rPr>
  </w:style>
  <w:style w:type="character" w:customStyle="1" w:styleId="20">
    <w:name w:val="Заголовок 2 Знак"/>
    <w:basedOn w:val="a0"/>
    <w:link w:val="2"/>
    <w:uiPriority w:val="9"/>
    <w:semiHidden/>
    <w:rsid w:val="00AF6837"/>
    <w:rPr>
      <w:rFonts w:ascii="Times New Roman" w:eastAsia="Times New Roman" w:hAnsi="Times New Roman" w:cs="Times New Roman"/>
      <w:b/>
      <w:bCs/>
      <w:iCs/>
      <w:sz w:val="24"/>
      <w:szCs w:val="24"/>
      <w:lang w:val="ru-RU" w:eastAsia="x-none"/>
    </w:rPr>
  </w:style>
  <w:style w:type="paragraph" w:styleId="a3">
    <w:name w:val="Balloon Text"/>
    <w:basedOn w:val="a"/>
    <w:link w:val="a4"/>
    <w:uiPriority w:val="99"/>
    <w:semiHidden/>
    <w:unhideWhenUsed/>
    <w:rsid w:val="00AF6837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4">
    <w:name w:val="Текст выноски Знак"/>
    <w:basedOn w:val="a0"/>
    <w:link w:val="a3"/>
    <w:uiPriority w:val="99"/>
    <w:semiHidden/>
    <w:rsid w:val="00AF6837"/>
    <w:rPr>
      <w:rFonts w:ascii="Segoe UI" w:eastAsia="Times New Roman" w:hAnsi="Segoe UI" w:cs="Segoe UI"/>
      <w:sz w:val="18"/>
      <w:szCs w:val="18"/>
      <w:lang w:val="ru-RU" w:eastAsia="ru-RU"/>
    </w:rPr>
  </w:style>
  <w:style w:type="character" w:styleId="a5">
    <w:name w:val="Placeholder Text"/>
    <w:basedOn w:val="a0"/>
    <w:uiPriority w:val="99"/>
    <w:semiHidden/>
    <w:rsid w:val="0084044C"/>
    <w:rPr>
      <w:color w:val="808080"/>
    </w:rPr>
  </w:style>
  <w:style w:type="paragraph" w:styleId="a6">
    <w:name w:val="header"/>
    <w:basedOn w:val="a"/>
    <w:link w:val="a7"/>
    <w:uiPriority w:val="99"/>
    <w:unhideWhenUsed/>
    <w:rsid w:val="002E3519"/>
    <w:pPr>
      <w:tabs>
        <w:tab w:val="center" w:pos="4844"/>
        <w:tab w:val="right" w:pos="9689"/>
      </w:tabs>
      <w:spacing w:after="0"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rsid w:val="002E3519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8">
    <w:name w:val="footer"/>
    <w:basedOn w:val="a"/>
    <w:link w:val="a9"/>
    <w:uiPriority w:val="99"/>
    <w:unhideWhenUsed/>
    <w:rsid w:val="002E3519"/>
    <w:pPr>
      <w:tabs>
        <w:tab w:val="center" w:pos="4844"/>
        <w:tab w:val="right" w:pos="9689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rsid w:val="002E3519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customStyle="1" w:styleId="token">
    <w:name w:val="token"/>
    <w:basedOn w:val="a0"/>
    <w:rsid w:val="006D2E30"/>
  </w:style>
  <w:style w:type="character" w:styleId="aa">
    <w:name w:val="annotation reference"/>
    <w:basedOn w:val="a0"/>
    <w:uiPriority w:val="99"/>
    <w:semiHidden/>
    <w:unhideWhenUsed/>
    <w:rsid w:val="00AF0BF0"/>
    <w:rPr>
      <w:sz w:val="16"/>
      <w:szCs w:val="16"/>
    </w:rPr>
  </w:style>
  <w:style w:type="paragraph" w:styleId="ab">
    <w:name w:val="annotation text"/>
    <w:basedOn w:val="a"/>
    <w:link w:val="ac"/>
    <w:uiPriority w:val="99"/>
    <w:semiHidden/>
    <w:unhideWhenUsed/>
    <w:rsid w:val="00AF0BF0"/>
    <w:pPr>
      <w:spacing w:line="240" w:lineRule="auto"/>
    </w:pPr>
    <w:rPr>
      <w:sz w:val="20"/>
      <w:szCs w:val="20"/>
    </w:rPr>
  </w:style>
  <w:style w:type="character" w:customStyle="1" w:styleId="ac">
    <w:name w:val="Текст примечания Знак"/>
    <w:basedOn w:val="a0"/>
    <w:link w:val="ab"/>
    <w:uiPriority w:val="99"/>
    <w:semiHidden/>
    <w:rsid w:val="00AF0BF0"/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paragraph" w:styleId="ad">
    <w:name w:val="annotation subject"/>
    <w:basedOn w:val="ab"/>
    <w:next w:val="ab"/>
    <w:link w:val="ae"/>
    <w:uiPriority w:val="99"/>
    <w:semiHidden/>
    <w:unhideWhenUsed/>
    <w:rsid w:val="00AF0BF0"/>
    <w:rPr>
      <w:b/>
      <w:bCs/>
    </w:rPr>
  </w:style>
  <w:style w:type="character" w:customStyle="1" w:styleId="ae">
    <w:name w:val="Тема примечания Знак"/>
    <w:basedOn w:val="ac"/>
    <w:link w:val="ad"/>
    <w:uiPriority w:val="99"/>
    <w:semiHidden/>
    <w:rsid w:val="00AF0BF0"/>
    <w:rPr>
      <w:rFonts w:ascii="Times New Roman" w:eastAsia="Times New Roman" w:hAnsi="Times New Roman" w:cs="Times New Roman"/>
      <w:b/>
      <w:bCs/>
      <w:sz w:val="20"/>
      <w:szCs w:val="20"/>
      <w:lang w:val="ru-RU" w:eastAsia="ru-RU"/>
    </w:rPr>
  </w:style>
  <w:style w:type="paragraph" w:styleId="HTML">
    <w:name w:val="HTML Preformatted"/>
    <w:basedOn w:val="a"/>
    <w:link w:val="HTML0"/>
    <w:uiPriority w:val="99"/>
    <w:unhideWhenUsed/>
    <w:rsid w:val="005E6CD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  <w:ind w:firstLine="0"/>
      <w:jc w:val="left"/>
    </w:pPr>
    <w:rPr>
      <w:rFonts w:ascii="Courier New" w:hAnsi="Courier New" w:cs="Courier New"/>
      <w:sz w:val="20"/>
      <w:szCs w:val="20"/>
      <w:lang w:val="en-US" w:eastAsia="en-US"/>
    </w:rPr>
  </w:style>
  <w:style w:type="character" w:customStyle="1" w:styleId="HTML0">
    <w:name w:val="Стандартный HTML Знак"/>
    <w:basedOn w:val="a0"/>
    <w:link w:val="HTML"/>
    <w:uiPriority w:val="99"/>
    <w:rsid w:val="005E6CD7"/>
    <w:rPr>
      <w:rFonts w:ascii="Courier New" w:eastAsia="Times New Roman" w:hAnsi="Courier New" w:cs="Courier New"/>
      <w:sz w:val="20"/>
      <w:szCs w:val="20"/>
    </w:rPr>
  </w:style>
  <w:style w:type="table" w:styleId="af">
    <w:name w:val="Table Grid"/>
    <w:basedOn w:val="a1"/>
    <w:uiPriority w:val="39"/>
    <w:rsid w:val="006D78F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l-k">
    <w:name w:val="pl-k"/>
    <w:basedOn w:val="a0"/>
    <w:rsid w:val="00CE6E00"/>
  </w:style>
  <w:style w:type="character" w:customStyle="1" w:styleId="pl-s">
    <w:name w:val="pl-s"/>
    <w:basedOn w:val="a0"/>
    <w:rsid w:val="00CE6E00"/>
  </w:style>
  <w:style w:type="character" w:customStyle="1" w:styleId="pl-pds">
    <w:name w:val="pl-pds"/>
    <w:basedOn w:val="a0"/>
    <w:rsid w:val="00CE6E00"/>
  </w:style>
  <w:style w:type="character" w:styleId="af0">
    <w:name w:val="Hyperlink"/>
    <w:basedOn w:val="a0"/>
    <w:uiPriority w:val="99"/>
    <w:semiHidden/>
    <w:unhideWhenUsed/>
    <w:rsid w:val="00C76524"/>
    <w:rPr>
      <w:color w:val="0000FF"/>
      <w:u w:val="single"/>
    </w:rPr>
  </w:style>
  <w:style w:type="paragraph" w:styleId="af1">
    <w:name w:val="caption"/>
    <w:basedOn w:val="a"/>
    <w:next w:val="a"/>
    <w:uiPriority w:val="35"/>
    <w:unhideWhenUsed/>
    <w:qFormat/>
    <w:rsid w:val="0044490E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character" w:customStyle="1" w:styleId="mjx-char">
    <w:name w:val="mjx-char"/>
    <w:basedOn w:val="a0"/>
    <w:rsid w:val="006F389A"/>
  </w:style>
  <w:style w:type="character" w:customStyle="1" w:styleId="mjxassistivemathml">
    <w:name w:val="mjx_assistive_mathml"/>
    <w:basedOn w:val="a0"/>
    <w:rsid w:val="006F389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0232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21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829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41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017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4802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997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4615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144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0258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3024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410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965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713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076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589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1400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93492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88576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38453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99552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48391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10626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77412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4461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7605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0061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19659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04107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92732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56207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2657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057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06476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14380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7886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7679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434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38255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90751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5236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533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8711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9514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69025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04253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95803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77272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19476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0142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51936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9703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92851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93950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28717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57824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59588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48896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00412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81573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6681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65811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19790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46518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72079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32311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04514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76576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58677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45144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325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16886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2965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29961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12983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9649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83988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5036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78583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73132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20410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77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406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996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385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110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546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457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434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236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5825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119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712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895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437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3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8F33DC8-04E8-4A74-968E-9C6413C3D31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5</Pages>
  <Words>435</Words>
  <Characters>2482</Characters>
  <Application>Microsoft Office Word</Application>
  <DocSecurity>0</DocSecurity>
  <Lines>20</Lines>
  <Paragraphs>5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Microsoft</Company>
  <LinksUpToDate>false</LinksUpToDate>
  <CharactersWithSpaces>29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oliak</dc:creator>
  <cp:keywords/>
  <dc:description/>
  <cp:lastModifiedBy>Никита Гуща</cp:lastModifiedBy>
  <cp:revision>2</cp:revision>
  <dcterms:created xsi:type="dcterms:W3CDTF">2020-12-22T10:14:00Z</dcterms:created>
  <dcterms:modified xsi:type="dcterms:W3CDTF">2020-12-22T10:14:00Z</dcterms:modified>
</cp:coreProperties>
</file>